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355D" w:rsidRPr="00C8355D" w:rsidRDefault="00C8355D" w:rsidP="00C8355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8355D" w:rsidRPr="00C8355D" w:rsidRDefault="00C8355D" w:rsidP="00C8355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8355D">
        <w:rPr>
          <w:rFonts w:ascii="Times New Roman" w:hAnsi="Times New Roman" w:cs="Times New Roman"/>
          <w:b/>
          <w:sz w:val="28"/>
          <w:szCs w:val="28"/>
        </w:rPr>
        <w:t>ОЦЕНОЧНЫЕ СРЕДСТВА</w:t>
      </w:r>
    </w:p>
    <w:p w:rsidR="00C8355D" w:rsidRPr="00C8355D" w:rsidRDefault="00C8355D" w:rsidP="00C8355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8355D">
        <w:rPr>
          <w:rFonts w:ascii="Times New Roman" w:hAnsi="Times New Roman" w:cs="Times New Roman"/>
          <w:b/>
          <w:sz w:val="28"/>
          <w:szCs w:val="28"/>
        </w:rPr>
        <w:t>ДЛЯ ПРОВЕДЕНИЯ ПРОМЕЖУТОЧНОЙ АТТЕСТАЦИИ</w:t>
      </w:r>
    </w:p>
    <w:p w:rsidR="00C8355D" w:rsidRPr="00C8355D" w:rsidRDefault="00C8355D" w:rsidP="00C8355D">
      <w:pPr>
        <w:spacing w:after="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C8355D">
        <w:rPr>
          <w:rFonts w:ascii="Times New Roman" w:hAnsi="Times New Roman" w:cs="Times New Roman"/>
          <w:b/>
          <w:bCs/>
          <w:sz w:val="28"/>
          <w:szCs w:val="28"/>
        </w:rPr>
        <w:t xml:space="preserve">Коды результатов: </w:t>
      </w:r>
      <w:r w:rsidRPr="00C8355D">
        <w:rPr>
          <w:rFonts w:ascii="Times New Roman" w:hAnsi="Times New Roman" w:cs="Times New Roman"/>
          <w:bCs/>
          <w:sz w:val="28"/>
          <w:szCs w:val="28"/>
        </w:rPr>
        <w:t xml:space="preserve">ЛР- 1-10, МР -  1-11,  </w:t>
      </w:r>
      <w:proofErr w:type="gramStart"/>
      <w:r w:rsidRPr="00C8355D">
        <w:rPr>
          <w:rFonts w:ascii="Times New Roman" w:hAnsi="Times New Roman" w:cs="Times New Roman"/>
          <w:bCs/>
          <w:sz w:val="28"/>
          <w:szCs w:val="28"/>
        </w:rPr>
        <w:t>ПР</w:t>
      </w:r>
      <w:proofErr w:type="gramEnd"/>
      <w:r w:rsidRPr="00C8355D">
        <w:rPr>
          <w:rFonts w:ascii="Times New Roman" w:hAnsi="Times New Roman" w:cs="Times New Roman"/>
          <w:bCs/>
          <w:sz w:val="28"/>
          <w:szCs w:val="28"/>
        </w:rPr>
        <w:t xml:space="preserve"> - 1-13.</w:t>
      </w:r>
    </w:p>
    <w:p w:rsidR="00C8355D" w:rsidRPr="00C8355D" w:rsidRDefault="00C8355D" w:rsidP="00C8355D">
      <w:pPr>
        <w:spacing w:after="0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C8355D" w:rsidRPr="00C8355D" w:rsidRDefault="00C8355D" w:rsidP="00C8355D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8355D">
        <w:rPr>
          <w:rFonts w:ascii="Times New Roman" w:hAnsi="Times New Roman" w:cs="Times New Roman"/>
          <w:b/>
          <w:bCs/>
          <w:sz w:val="28"/>
          <w:szCs w:val="28"/>
        </w:rPr>
        <w:t xml:space="preserve">Примерный перечень </w:t>
      </w:r>
      <w:r>
        <w:rPr>
          <w:rFonts w:ascii="Times New Roman" w:hAnsi="Times New Roman" w:cs="Times New Roman"/>
          <w:b/>
          <w:bCs/>
          <w:sz w:val="28"/>
          <w:szCs w:val="28"/>
        </w:rPr>
        <w:t>теоретических</w:t>
      </w:r>
      <w:r w:rsidRPr="00C8355D">
        <w:rPr>
          <w:rFonts w:ascii="Times New Roman" w:hAnsi="Times New Roman" w:cs="Times New Roman"/>
          <w:b/>
          <w:bCs/>
          <w:sz w:val="28"/>
          <w:szCs w:val="28"/>
        </w:rPr>
        <w:t xml:space="preserve"> вопросов для подготовки к экзамену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по математике</w:t>
      </w:r>
      <w:r w:rsidRPr="00C8355D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C8355D" w:rsidRDefault="00C8355D" w:rsidP="00C8355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>Определение целых и рациональных, действительных чисел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Определение процента. Нахождение процента от числа, числа </w:t>
      </w:r>
      <w:proofErr w:type="gramStart"/>
      <w:r w:rsidRPr="00C8355D">
        <w:rPr>
          <w:rFonts w:ascii="Times New Roman" w:hAnsi="Times New Roman" w:cs="Times New Roman"/>
          <w:sz w:val="28"/>
          <w:szCs w:val="28"/>
        </w:rPr>
        <w:t>по</w:t>
      </w:r>
      <w:proofErr w:type="gramEnd"/>
      <w:r w:rsidRPr="00C8355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355D" w:rsidRPr="00C8355D" w:rsidRDefault="00C8355D" w:rsidP="00C8355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>проценту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>Определение модуля числ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>Определение комплексного числа. Сложение комплексных чисел. Умножение и деление комплексных чисел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>Геометрическое представление комплексных чисел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>Определение и свойства тригонометрических функций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>Тригонометрические тождеств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>Формулы двойного угл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>Формулы приведения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>Тригонометрические уравнения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и свойства тригонометрических функций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корня n-ой степени и его свойств.  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Преобразование иррациональных выражений. Вычисление корня из комплексного числ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логарифма, десятичного  и натурального логарифма. </w:t>
      </w:r>
    </w:p>
    <w:p w:rsidR="00C8355D" w:rsidRDefault="00C8355D" w:rsidP="00C8355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C8355D">
        <w:rPr>
          <w:rFonts w:ascii="Times New Roman" w:hAnsi="Times New Roman" w:cs="Times New Roman"/>
          <w:sz w:val="28"/>
          <w:szCs w:val="28"/>
        </w:rPr>
        <w:t>Запись основного логарифмического тождества. Свойства логарифмов.</w:t>
      </w:r>
    </w:p>
    <w:p w:rsidR="00C8355D" w:rsidRPr="00C8355D" w:rsidRDefault="00C8355D" w:rsidP="00C8355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C8355D">
        <w:rPr>
          <w:rFonts w:ascii="Times New Roman" w:hAnsi="Times New Roman" w:cs="Times New Roman"/>
          <w:sz w:val="28"/>
          <w:szCs w:val="28"/>
        </w:rPr>
        <w:t>Переход к новому основанию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функции. Нахождение значений функции. Построение графиков линейной, квадратичной функций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Показательная функция, ее свойства Построение графика показательной функции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Логарифмическая функция, ее свойства. Построение графиков логарифмических функций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Показательные уравнения, неравенства. Решение различных видов показательных уравнений, неравенств, систем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Логарифмические уравнения, неравенства. Системы логарифмических уравнений.  Алгоритм решения логарифмических неравенств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Первообразная. Правила нахождения </w:t>
      </w:r>
      <w:proofErr w:type="gramStart"/>
      <w:r w:rsidRPr="00C8355D">
        <w:rPr>
          <w:rFonts w:ascii="Times New Roman" w:hAnsi="Times New Roman" w:cs="Times New Roman"/>
          <w:sz w:val="28"/>
          <w:szCs w:val="28"/>
        </w:rPr>
        <w:t>первообразных</w:t>
      </w:r>
      <w:proofErr w:type="gramEnd"/>
      <w:r w:rsidRPr="00C8355D">
        <w:rPr>
          <w:rFonts w:ascii="Times New Roman" w:hAnsi="Times New Roman" w:cs="Times New Roman"/>
          <w:sz w:val="28"/>
          <w:szCs w:val="28"/>
        </w:rPr>
        <w:t>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Площадь криволинейной трапеции и интеграл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lastRenderedPageBreak/>
        <w:t xml:space="preserve"> Вычисление интегралов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>Вычисление площадей с помощью интегралов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Расположение прямых и плоскостей в пространстве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Параллельность </w:t>
      </w:r>
      <w:proofErr w:type="gramStart"/>
      <w:r w:rsidRPr="00C8355D">
        <w:rPr>
          <w:rFonts w:ascii="Times New Roman" w:hAnsi="Times New Roman" w:cs="Times New Roman"/>
          <w:sz w:val="28"/>
          <w:szCs w:val="28"/>
        </w:rPr>
        <w:t>прямых</w:t>
      </w:r>
      <w:proofErr w:type="gramEnd"/>
      <w:r w:rsidRPr="00C8355D">
        <w:rPr>
          <w:rFonts w:ascii="Times New Roman" w:hAnsi="Times New Roman" w:cs="Times New Roman"/>
          <w:sz w:val="28"/>
          <w:szCs w:val="28"/>
        </w:rPr>
        <w:t xml:space="preserve"> в пространстве.  Параллельность прямой и плоскости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Параллельность плоскостей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Куб и его сечения. Угол между двумя прямыми. Угол между прямой и плоскостью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Перпендикулярность </w:t>
      </w:r>
      <w:proofErr w:type="gramStart"/>
      <w:r w:rsidRPr="00C8355D">
        <w:rPr>
          <w:rFonts w:ascii="Times New Roman" w:hAnsi="Times New Roman" w:cs="Times New Roman"/>
          <w:sz w:val="28"/>
          <w:szCs w:val="28"/>
        </w:rPr>
        <w:t>прямых</w:t>
      </w:r>
      <w:proofErr w:type="gramEnd"/>
      <w:r w:rsidRPr="00C8355D">
        <w:rPr>
          <w:rFonts w:ascii="Times New Roman" w:hAnsi="Times New Roman" w:cs="Times New Roman"/>
          <w:sz w:val="28"/>
          <w:szCs w:val="28"/>
        </w:rPr>
        <w:t xml:space="preserve"> в пространстве. Перпендикулярность прямой и плоскости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Теорема о трех перпендикулярах. Двугранный угол.  Перпендикулярность плоскостей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основных понятий комбинаторики: перестановки, сочетания, размещения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Задачи на подсчет числа размещений, перестановок, сочетаний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Запись формулы бинома Ньютона. Анализ свойств биноминальных коэффициентов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Свойства биноминальных коэффициентов. Треугольник Паскаля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Декартова система координат на плоскости. Определение вектора, модуля вектор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Равенство векторов. Сложение векторов. Умножение вектора на число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Разложение вектора по направлениям. Определение угла между двумя векторами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Вычисление координат вектора, скалярного произведения векторов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Разложение вектора по координатным векторам. Введение формулы расстояния между двумя точками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Вывод уравнений сферы, плоскости и прямой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радианной меры угла, синуса, косинуса, тангенса и котангенса числа. Вращательное движение. Числовая окружность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Значения тригонометрических функций для углов 30º, 45º, 60º, 90º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Доказательство  основных тригонометрических тождеств, формул приведения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Запись формул синуса и косинуса двойного угла; формул половинного угл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Запись формул синуса, косинуса и тангенса суммы и разности двух углов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Преобразования суммы тригонометрических функций в произведение и произведения в сумму. Выражение тригонометрических функций через тангенс половинного аргумент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lastRenderedPageBreak/>
        <w:t xml:space="preserve"> Функция у = </w:t>
      </w:r>
      <w:proofErr w:type="spellStart"/>
      <w:r w:rsidRPr="00C8355D">
        <w:rPr>
          <w:rFonts w:ascii="Times New Roman" w:hAnsi="Times New Roman" w:cs="Times New Roman"/>
          <w:sz w:val="28"/>
          <w:szCs w:val="28"/>
        </w:rPr>
        <w:t>sin</w:t>
      </w:r>
      <w:proofErr w:type="spellEnd"/>
      <w:r w:rsidRPr="00C8355D">
        <w:rPr>
          <w:rFonts w:ascii="Times New Roman" w:hAnsi="Times New Roman" w:cs="Times New Roman"/>
          <w:sz w:val="28"/>
          <w:szCs w:val="28"/>
        </w:rPr>
        <w:t xml:space="preserve"> x и  у = </w:t>
      </w:r>
      <w:proofErr w:type="spellStart"/>
      <w:r w:rsidRPr="00C8355D">
        <w:rPr>
          <w:rFonts w:ascii="Times New Roman" w:hAnsi="Times New Roman" w:cs="Times New Roman"/>
          <w:sz w:val="28"/>
          <w:szCs w:val="28"/>
        </w:rPr>
        <w:t>со</w:t>
      </w:r>
      <w:proofErr w:type="gramStart"/>
      <w:r w:rsidRPr="00C8355D">
        <w:rPr>
          <w:rFonts w:ascii="Times New Roman" w:hAnsi="Times New Roman" w:cs="Times New Roman"/>
          <w:sz w:val="28"/>
          <w:szCs w:val="28"/>
        </w:rPr>
        <w:t>s</w:t>
      </w:r>
      <w:proofErr w:type="spellEnd"/>
      <w:proofErr w:type="gramEnd"/>
      <w:r w:rsidRPr="00C8355D">
        <w:rPr>
          <w:rFonts w:ascii="Times New Roman" w:hAnsi="Times New Roman" w:cs="Times New Roman"/>
          <w:sz w:val="28"/>
          <w:szCs w:val="28"/>
        </w:rPr>
        <w:t xml:space="preserve"> x, их основные свойства и графики. Функции у = </w:t>
      </w:r>
      <w:proofErr w:type="spellStart"/>
      <w:r w:rsidRPr="00C8355D">
        <w:rPr>
          <w:rFonts w:ascii="Times New Roman" w:hAnsi="Times New Roman" w:cs="Times New Roman"/>
          <w:sz w:val="28"/>
          <w:szCs w:val="28"/>
        </w:rPr>
        <w:t>tg</w:t>
      </w:r>
      <w:proofErr w:type="spellEnd"/>
      <w:r w:rsidRPr="00C8355D">
        <w:rPr>
          <w:rFonts w:ascii="Times New Roman" w:hAnsi="Times New Roman" w:cs="Times New Roman"/>
          <w:sz w:val="28"/>
          <w:szCs w:val="28"/>
        </w:rPr>
        <w:t xml:space="preserve"> x,  у = </w:t>
      </w:r>
      <w:proofErr w:type="spellStart"/>
      <w:proofErr w:type="gramStart"/>
      <w:r w:rsidRPr="00C8355D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C8355D">
        <w:rPr>
          <w:rFonts w:ascii="Times New Roman" w:hAnsi="Times New Roman" w:cs="Times New Roman"/>
          <w:sz w:val="28"/>
          <w:szCs w:val="28"/>
        </w:rPr>
        <w:t>tg</w:t>
      </w:r>
      <w:proofErr w:type="spellEnd"/>
      <w:r w:rsidRPr="00C8355D">
        <w:rPr>
          <w:rFonts w:ascii="Times New Roman" w:hAnsi="Times New Roman" w:cs="Times New Roman"/>
          <w:sz w:val="28"/>
          <w:szCs w:val="28"/>
        </w:rPr>
        <w:t xml:space="preserve"> x, их свойства и графики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арксинуса, арккосинуса, арктангенса числа. Решение простейших тригонометрических уравнений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Решение простейших тригонометрических неравенств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функции, ее области определения и множества значений; графика функции. Построение графиков функций, заданных различными способами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Запись свойств функции: монотонность, четность, нечетность, ограниченность, периодичность. Нахождение промежутков возрастания и убывания, наибольшего и наименьшего значения, точек экстремум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обратных функций. Нахождение области определения и области значений обратной функции. Построение графика обратной функции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Преобразование графиков. Решение уравнений графическим способом. Решение неравен</w:t>
      </w:r>
      <w:proofErr w:type="gramStart"/>
      <w:r w:rsidRPr="00C8355D">
        <w:rPr>
          <w:rFonts w:ascii="Times New Roman" w:hAnsi="Times New Roman" w:cs="Times New Roman"/>
          <w:sz w:val="28"/>
          <w:szCs w:val="28"/>
        </w:rPr>
        <w:t>ств гр</w:t>
      </w:r>
      <w:proofErr w:type="gramEnd"/>
      <w:r w:rsidRPr="00C8355D">
        <w:rPr>
          <w:rFonts w:ascii="Times New Roman" w:hAnsi="Times New Roman" w:cs="Times New Roman"/>
          <w:sz w:val="28"/>
          <w:szCs w:val="28"/>
        </w:rPr>
        <w:t>афическим способом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многогранника и его основных элементов. Определение и построение прямой и наклонной призмы.  Определение правильной призмы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и построение параллелепипеда,  куб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Симметрии в кубе, в параллелепипеде, в призме и пирамиде. Построение сечения куба, призмы и пирамиды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и построение пирамиды, правильной пирамиды усеченной пирамиды, тетраэдр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Правильные многогранники. Представление о правильных многогранниках (тетраэдр, куб, октаэдр, </w:t>
      </w:r>
      <w:proofErr w:type="spellStart"/>
      <w:r w:rsidRPr="00C8355D">
        <w:rPr>
          <w:rFonts w:ascii="Times New Roman" w:hAnsi="Times New Roman" w:cs="Times New Roman"/>
          <w:sz w:val="28"/>
          <w:szCs w:val="28"/>
        </w:rPr>
        <w:t>додекаэр</w:t>
      </w:r>
      <w:proofErr w:type="spellEnd"/>
      <w:r w:rsidRPr="00C8355D">
        <w:rPr>
          <w:rFonts w:ascii="Times New Roman" w:hAnsi="Times New Roman" w:cs="Times New Roman"/>
          <w:sz w:val="28"/>
          <w:szCs w:val="28"/>
        </w:rPr>
        <w:t xml:space="preserve"> и икосаэдр)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и графическое изображение: сферы, центра сферы, радиуса сферы, диаметра сферы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и графическое изображение: шара, центра шара, радиуса шара, диаметра шар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Уравнение сферы, вывод уравнения сферы в прямоугольной системе координат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Взаимное расположение сферы и плоскости: не имеют общих точек, имеют множество общих точек, одна общая точка. Графическое изображение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Касательная плоскость к сфере: теорема, доказательство, обратная теорем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Площадь сферы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lastRenderedPageBreak/>
        <w:t xml:space="preserve"> Определение касательной к сфере, точки касания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Взаимное расположение прямой и сферы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Шаровой сегмент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Шаровой сектор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Шаровой слой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и графическое изображение: цилиндра, образующих цилиндра, оси цилиндра, оснований цилиндра, высоты цилиндра, радиуса, диаметра цилиндр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и графическое изображение: осевого сечения, сечения цилиндра перпендикулярной к оси плоскостью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Прямой круговой цилиндр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Развертка боковой поверхности цилиндр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Формула площади боковой поверхности цилиндр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Формула площади полной поверхности цилиндр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и графическое изображение: конуса, образующих конуса, оси конуса, основания конуса, вершины конуса, боковой поверхности конуса, высоты конуса, сечения конус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боковой, полной поверхности конуса, формула нахождения площади  боковой, полной поверхности конус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и графическое изображение: усеченного конуса, оснований усеченного конуса, высоты усеченного конуса, боковой поверхности усеченного конуса, образующих усеченного конус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боковой, полной поверхности усеченного конуса, формула нахождения площади  боковой, полной поверхности усеченного конус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производной функции, её геометрического  и физического смысла. Изучение правил и формул дифференцирования основных элементарных функций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второй производной, ее геометрического и физического смысла. Вычисление производной  обратной и сложной функции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Вывод уравнения касательной. Применение производной к исследованию функций и построению графиков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 неопределенного  и определенного интеграл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Применение определенного интеграла для нахождения площади  криволинейной трапеции. Формула Ньютона—Лейбниц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Геометрический смысл определенного интеграла. Вычисление площадей криволинейных трапеций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Вычисление  объема куба, прямоугольного параллелепипеда, призмы, цилиндр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lastRenderedPageBreak/>
        <w:t xml:space="preserve"> Вычисление  объема пирамиды,  конуса,  шара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Вычисление  площади поверхности цилиндра, конуса, сферы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Определение события, вероятности события. Сложение и умножение вероятностей. 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Дискретная случайная величина. Закон распределения случайной величины.</w:t>
      </w:r>
    </w:p>
    <w:p w:rsidR="00C8355D" w:rsidRPr="00C8355D" w:rsidRDefault="00C8355D" w:rsidP="00C8355D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355D">
        <w:rPr>
          <w:rFonts w:ascii="Times New Roman" w:hAnsi="Times New Roman" w:cs="Times New Roman"/>
          <w:sz w:val="28"/>
          <w:szCs w:val="28"/>
        </w:rPr>
        <w:t xml:space="preserve"> Преобразование уравнений и неравенств в </w:t>
      </w:r>
      <w:proofErr w:type="gramStart"/>
      <w:r w:rsidRPr="00C8355D">
        <w:rPr>
          <w:rFonts w:ascii="Times New Roman" w:hAnsi="Times New Roman" w:cs="Times New Roman"/>
          <w:sz w:val="28"/>
          <w:szCs w:val="28"/>
        </w:rPr>
        <w:t>равносильные</w:t>
      </w:r>
      <w:proofErr w:type="gramEnd"/>
      <w:r w:rsidRPr="00C8355D">
        <w:rPr>
          <w:rFonts w:ascii="Times New Roman" w:hAnsi="Times New Roman" w:cs="Times New Roman"/>
          <w:sz w:val="28"/>
          <w:szCs w:val="28"/>
        </w:rPr>
        <w:t xml:space="preserve"> данным. Решение рациональных, иррациональных, показательных, логарифмических, тригонометрических уравнений и уравнений с параметрами.</w:t>
      </w:r>
    </w:p>
    <w:p w:rsidR="00C8355D" w:rsidRPr="00C8355D" w:rsidRDefault="00C8355D" w:rsidP="00C8355D">
      <w:pPr>
        <w:spacing w:after="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C8355D" w:rsidRPr="00C8355D" w:rsidRDefault="00C8355D" w:rsidP="00C8355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-2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bCs/>
          <w:spacing w:val="-2"/>
          <w:sz w:val="28"/>
          <w:szCs w:val="28"/>
          <w:lang w:eastAsia="ru-RU"/>
        </w:rPr>
        <w:t>Примерный перечень  практических заданий для подготовки к экзамену.</w:t>
      </w:r>
    </w:p>
    <w:p w:rsidR="00C8355D" w:rsidRPr="00C8355D" w:rsidRDefault="00C8355D" w:rsidP="00C8355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Cs/>
          <w:spacing w:val="-2"/>
          <w:sz w:val="28"/>
          <w:szCs w:val="28"/>
          <w:lang w:eastAsia="ru-RU"/>
        </w:rPr>
      </w:pPr>
    </w:p>
    <w:p w:rsidR="00C8355D" w:rsidRPr="00C8355D" w:rsidRDefault="00C8355D" w:rsidP="00C8355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Cs/>
          <w:spacing w:val="-2"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числите значение выражения и запишите ответ в виде десятичной дроби</w:t>
      </w:r>
      <w:r w:rsidR="009905B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: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</w:t>
      </w:r>
      <w:r w:rsidRPr="00C8355D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0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6pt" o:ole="">
            <v:imagedata r:id="rId6" o:title=""/>
          </v:shape>
          <o:OLEObject Type="Embed" ProgID="Equation.3" ShapeID="_x0000_i1025" DrawAspect="Content" ObjectID="_1710862879" r:id="rId7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C8355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579" w:dyaOrig="360">
          <v:shape id="_x0000_i1026" type="#_x0000_t75" style="width:79pt;height:18pt" o:ole="">
            <v:imagedata r:id="rId8" o:title=""/>
          </v:shape>
          <o:OLEObject Type="Embed" ProgID="Equation.3" ShapeID="_x0000_i1026" DrawAspect="Content" ObjectID="_1710862880" r:id="rId9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C8355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840" w:dyaOrig="360">
          <v:shape id="_x0000_i1027" type="#_x0000_t75" style="width:92.5pt;height:18pt" o:ole="">
            <v:imagedata r:id="rId10" o:title=""/>
          </v:shape>
          <o:OLEObject Type="Embed" ProgID="Equation.3" ShapeID="_x0000_i1027" DrawAspect="Content" ObjectID="_1710862881" r:id="rId11"/>
        </w:objec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числите значение выражения</w:t>
      </w:r>
      <w:r w:rsidR="009905B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:</w:t>
      </w:r>
    </w:p>
    <w:p w:rsidR="00C8355D" w:rsidRPr="00C8355D" w:rsidRDefault="00C8355D" w:rsidP="00C8355D">
      <w:pPr>
        <w:spacing w:after="0" w:line="240" w:lineRule="auto"/>
        <w:ind w:left="540" w:hanging="54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C8355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999" w:dyaOrig="499">
          <v:shape id="_x0000_i1028" type="#_x0000_t75" style="width:50pt;height:24.5pt" o:ole="">
            <v:imagedata r:id="rId12" o:title=""/>
          </v:shape>
          <o:OLEObject Type="Embed" ProgID="Equation.3" ShapeID="_x0000_i1028" DrawAspect="Content" ObjectID="_1710862882" r:id="rId13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</w:t>
      </w:r>
    </w:p>
    <w:p w:rsidR="00C8355D" w:rsidRPr="00C8355D" w:rsidRDefault="00C8355D" w:rsidP="00C8355D">
      <w:pPr>
        <w:spacing w:after="0" w:line="240" w:lineRule="auto"/>
        <w:ind w:left="540" w:hanging="54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5 .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C8355D">
        <w:rPr>
          <w:rFonts w:ascii="Times New Roman" w:eastAsia="Times New Roman" w:hAnsi="Times New Roman" w:cs="Times New Roman"/>
          <w:position w:val="-26"/>
          <w:sz w:val="28"/>
          <w:szCs w:val="28"/>
          <w:lang w:eastAsia="ru-RU"/>
        </w:rPr>
        <w:object w:dxaOrig="780" w:dyaOrig="700">
          <v:shape id="_x0000_i1029" type="#_x0000_t75" style="width:39pt;height:36pt" o:ole="">
            <v:imagedata r:id="rId14" o:title=""/>
          </v:shape>
          <o:OLEObject Type="Embed" ProgID="Equation.3" ShapeID="_x0000_i1029" DrawAspect="Content" ObjectID="_1710862883" r:id="rId15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>+</w:t>
      </w:r>
      <w:r w:rsidRPr="00C8355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60" w:dyaOrig="540">
          <v:shape id="_x0000_i1030" type="#_x0000_t75" style="width:38pt;height:27pt" o:ole="">
            <v:imagedata r:id="rId16" o:title=""/>
          </v:shape>
          <o:OLEObject Type="Embed" ProgID="Equation.3" ShapeID="_x0000_i1030" DrawAspect="Content" ObjectID="_1710862884" r:id="rId17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C8355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620" w:dyaOrig="499">
          <v:shape id="_x0000_i1031" type="#_x0000_t75" style="width:81.5pt;height:24.5pt" o:ole="">
            <v:imagedata r:id="rId18" o:title=""/>
          </v:shape>
          <o:OLEObject Type="Embed" ProgID="Equation.3" ShapeID="_x0000_i1031" DrawAspect="Content" ObjectID="_1710862885" r:id="rId19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7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C8355D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880" w:dyaOrig="300">
          <v:shape id="_x0000_i1032" type="#_x0000_t75" style="width:43.5pt;height:15pt" o:ole="">
            <v:imagedata r:id="rId20" o:title=""/>
          </v:shape>
          <o:OLEObject Type="Embed" ProgID="Equation.3" ShapeID="_x0000_i1032" DrawAspect="Content" ObjectID="_1710862886" r:id="rId21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8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C8355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480" w:dyaOrig="340">
          <v:shape id="_x0000_i1033" type="#_x0000_t75" style="width:123.5pt;height:17pt" o:ole="">
            <v:imagedata r:id="rId22" o:title=""/>
          </v:shape>
          <o:OLEObject Type="Embed" ProgID="Equation.3" ShapeID="_x0000_i1033" DrawAspect="Content" ObjectID="_1710862887" r:id="rId23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9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C8355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380" w:dyaOrig="620">
          <v:shape id="_x0000_i1034" type="#_x0000_t75" style="width:119.5pt;height:30.5pt" o:ole="">
            <v:imagedata r:id="rId24" o:title=""/>
          </v:shape>
          <o:OLEObject Type="Embed" ProgID="Equation.3" ShapeID="_x0000_i1034" DrawAspect="Content" ObjectID="_1710862888" r:id="rId25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:rsidR="00C8355D" w:rsidRPr="00C8355D" w:rsidRDefault="00C8355D" w:rsidP="00C8355D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8355D" w:rsidRDefault="00C8355D" w:rsidP="00C8355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Найдите значение </w:t>
      </w:r>
      <m:oMath>
        <m:func>
          <m:func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  <w:lang w:eastAsia="ru-RU"/>
              </w:rPr>
            </m:ctrlPr>
          </m:funcPr>
          <m:fNam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α</m:t>
            </m:r>
          </m:e>
        </m:func>
      </m:oMath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, если известно, что</w:t>
      </w:r>
    </w:p>
    <w:p w:rsidR="00C8355D" w:rsidRPr="00C8355D" w:rsidRDefault="00C8355D" w:rsidP="00C8355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0.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sin</m:t>
            </m:r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α</m:t>
            </m:r>
          </m:e>
        </m:func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</m:den>
        </m:f>
      </m:oMath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α∈</m:t>
        </m:r>
        <m: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II</m:t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четверти</m:t>
        </m:r>
      </m:oMath>
      <w:r w:rsidRPr="00C8355D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</w:t>
      </w:r>
    </w:p>
    <w:p w:rsidR="00C8355D" w:rsidRPr="00C8355D" w:rsidRDefault="00C8355D" w:rsidP="00C8355D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Найдите значение </w:t>
      </w:r>
      <m:oMath>
        <m:func>
          <m:func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  <w:lang w:eastAsia="ru-RU"/>
              </w:rPr>
            </m:ctrlPr>
          </m:funcPr>
          <m:fNam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sin</m:t>
            </m:r>
          </m:fName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α</m:t>
            </m:r>
          </m:e>
        </m:func>
      </m:oMath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, если известно, что</w:t>
      </w:r>
    </w:p>
    <w:p w:rsidR="00C8355D" w:rsidRPr="00C8355D" w:rsidRDefault="00C8355D" w:rsidP="00C8355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1.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 xml:space="preserve"> cos</m:t>
            </m:r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α</m:t>
            </m:r>
          </m:e>
        </m:func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5</m:t>
            </m:r>
          </m:den>
        </m:f>
      </m:oMath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α∈</m:t>
        </m:r>
        <m: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II</m:t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четверти</m:t>
        </m:r>
      </m:oMath>
      <w:r w:rsidRPr="00C8355D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</w:t>
      </w:r>
    </w:p>
    <w:p w:rsidR="00C8355D" w:rsidRPr="00C8355D" w:rsidRDefault="00C8355D" w:rsidP="00C8355D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</w:pPr>
    </w:p>
    <w:p w:rsidR="00C8355D" w:rsidRDefault="00C8355D" w:rsidP="00C8355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lastRenderedPageBreak/>
        <w:t>Решите уравнение</w:t>
      </w:r>
      <w:r w:rsidR="009905B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:</w:t>
      </w:r>
    </w:p>
    <w:p w:rsidR="00C8355D" w:rsidRPr="00C8355D" w:rsidRDefault="00C8355D" w:rsidP="00C8355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2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C8355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160" w:dyaOrig="620">
          <v:shape id="_x0000_i1035" type="#_x0000_t75" style="width:57.5pt;height:30.5pt" o:ole="">
            <v:imagedata r:id="rId26" o:title=""/>
          </v:shape>
          <o:OLEObject Type="Embed" ProgID="Equation.3" ShapeID="_x0000_i1035" DrawAspect="Content" ObjectID="_1710862889" r:id="rId27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3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C8355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500" w:dyaOrig="360">
          <v:shape id="_x0000_i1036" type="#_x0000_t75" style="width:124.5pt;height:18pt" o:ole="">
            <v:imagedata r:id="rId28" o:title=""/>
          </v:shape>
          <o:OLEObject Type="Embed" ProgID="Equation.3" ShapeID="_x0000_i1036" DrawAspect="Content" ObjectID="_1710862890" r:id="rId29"/>
        </w:object>
      </w: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4.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C8355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920" w:dyaOrig="380">
          <v:shape id="_x0000_i1037" type="#_x0000_t75" style="width:146.5pt;height:19pt" o:ole="">
            <v:imagedata r:id="rId30" o:title=""/>
          </v:shape>
          <o:OLEObject Type="Embed" ProgID="Equation.3" ShapeID="_x0000_i1037" DrawAspect="Content" ObjectID="_1710862891" r:id="rId31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5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C8355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object w:dxaOrig="1640" w:dyaOrig="400">
          <v:shape id="_x0000_i1038" type="#_x0000_t75" style="width:81.5pt;height:21pt" o:ole="">
            <v:imagedata r:id="rId32" o:title=""/>
          </v:shape>
          <o:OLEObject Type="Embed" ProgID="Equation.3" ShapeID="_x0000_i1038" DrawAspect="Content" ObjectID="_1710862892" r:id="rId33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6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C8355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object w:dxaOrig="2040" w:dyaOrig="400">
          <v:shape id="_x0000_i1039" type="#_x0000_t75" style="width:102pt;height:21pt" o:ole="">
            <v:imagedata r:id="rId34" o:title=""/>
          </v:shape>
          <o:OLEObject Type="Embed" ProgID="Equation.3" ShapeID="_x0000_i1039" DrawAspect="Content" ObjectID="_1710862893" r:id="rId35"/>
        </w:objec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7.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C8355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340" w:dyaOrig="279">
          <v:shape id="_x0000_i1040" type="#_x0000_t75" style="width:66.5pt;height:14.5pt" o:ole="">
            <v:imagedata r:id="rId36" o:title=""/>
          </v:shape>
          <o:OLEObject Type="Embed" ProgID="Equation.3" ShapeID="_x0000_i1040" DrawAspect="Content" ObjectID="_1710862894" r:id="rId37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8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C8355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200" w:dyaOrig="279">
          <v:shape id="_x0000_i1041" type="#_x0000_t75" style="width:60pt;height:14.5pt" o:ole="">
            <v:imagedata r:id="rId38" o:title=""/>
          </v:shape>
          <o:OLEObject Type="Embed" ProgID="Equation.3" ShapeID="_x0000_i1041" DrawAspect="Content" ObjectID="_1710862895" r:id="rId39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Решите неравенство</w:t>
      </w:r>
      <w:r w:rsidR="009905B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: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9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C8355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00" w:dyaOrig="620">
          <v:shape id="_x0000_i1042" type="#_x0000_t75" style="width:60pt;height:30.5pt" o:ole="">
            <v:imagedata r:id="rId40" o:title=""/>
          </v:shape>
          <o:OLEObject Type="Embed" ProgID="Equation.3" ShapeID="_x0000_i1042" DrawAspect="Content" ObjectID="_1710862896" r:id="rId41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0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C8355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160" w:dyaOrig="620">
          <v:shape id="_x0000_i1043" type="#_x0000_t75" style="width:57.5pt;height:30.5pt" o:ole="">
            <v:imagedata r:id="rId42" o:title=""/>
          </v:shape>
          <o:OLEObject Type="Embed" ProgID="Equation.3" ShapeID="_x0000_i1043" DrawAspect="Content" ObjectID="_1710862897" r:id="rId43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1. </w:t>
      </w:r>
      <w:r w:rsidRPr="00C8355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160" w:dyaOrig="620">
          <v:shape id="_x0000_i1044" type="#_x0000_t75" style="width:57.5pt;height:30.5pt" o:ole="">
            <v:imagedata r:id="rId44" o:title=""/>
          </v:shape>
          <o:OLEObject Type="Embed" ProgID="Equation.3" ShapeID="_x0000_i1044" DrawAspect="Content" ObjectID="_1710862898" r:id="rId45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Найти значение выражения при заданном значении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α</m:t>
        </m:r>
      </m:oMath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2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C8355D">
        <w:rPr>
          <w:rFonts w:ascii="Times New Roman" w:eastAsia="Times New Roman" w:hAnsi="Times New Roman" w:cs="Times New Roman"/>
          <w:position w:val="-54"/>
          <w:sz w:val="28"/>
          <w:szCs w:val="28"/>
          <w:lang w:eastAsia="ru-RU"/>
        </w:rPr>
        <w:object w:dxaOrig="4080" w:dyaOrig="1200">
          <v:shape id="_x0000_i1045" type="#_x0000_t75" style="width:204pt;height:60pt" o:ole="">
            <v:imagedata r:id="rId46" o:title=""/>
          </v:shape>
          <o:OLEObject Type="Embed" ProgID="Equation.3" ShapeID="_x0000_i1045" DrawAspect="Content" ObjectID="_1710862899" r:id="rId47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position w:val="-54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3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C8355D">
        <w:rPr>
          <w:rFonts w:ascii="Times New Roman" w:eastAsia="Times New Roman" w:hAnsi="Times New Roman" w:cs="Times New Roman"/>
          <w:position w:val="-54"/>
          <w:sz w:val="28"/>
          <w:szCs w:val="28"/>
          <w:lang w:eastAsia="ru-RU"/>
        </w:rPr>
        <w:object w:dxaOrig="3000" w:dyaOrig="920">
          <v:shape id="_x0000_i1046" type="#_x0000_t75" style="width:149.5pt;height:45.5pt" o:ole="">
            <v:imagedata r:id="rId48" o:title=""/>
          </v:shape>
          <o:OLEObject Type="Embed" ProgID="Equation.3" ShapeID="_x0000_i1046" DrawAspect="Content" ObjectID="_1710862900" r:id="rId49"/>
        </w:objec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Найти область определения функции</w:t>
      </w:r>
      <w:r w:rsidR="009905B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: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4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C8355D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860" w:dyaOrig="720">
          <v:shape id="_x0000_i1047" type="#_x0000_t75" style="width:92.5pt;height:36pt" o:ole="">
            <v:imagedata r:id="rId50" o:title=""/>
          </v:shape>
          <o:OLEObject Type="Embed" ProgID="Equation.3" ShapeID="_x0000_i1047" DrawAspect="Content" ObjectID="_1710862901" r:id="rId51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5.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C8355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920" w:dyaOrig="740">
          <v:shape id="_x0000_i1048" type="#_x0000_t75" style="width:96.5pt;height:36pt" o:ole="">
            <v:imagedata r:id="rId52" o:title=""/>
          </v:shape>
          <o:OLEObject Type="Embed" ProgID="Equation.3" ShapeID="_x0000_i1048" DrawAspect="Content" ObjectID="_1710862902" r:id="rId53"/>
        </w:object>
      </w:r>
    </w:p>
    <w:p w:rsid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</w:pPr>
    </w:p>
    <w:p w:rsid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lastRenderedPageBreak/>
        <w:t>Используя график функции</w:t>
      </w:r>
      <w:proofErr w:type="gramStart"/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y=f(x)</m:t>
        </m:r>
      </m:oMath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, </w:t>
      </w:r>
      <w:proofErr w:type="gramEnd"/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определите  и запишите промежутки возрастания и убывания     функции, промежутки </w:t>
      </w:r>
      <w:proofErr w:type="spellStart"/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знакопостоянства</w:t>
      </w:r>
      <w:proofErr w:type="spellEnd"/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функции, нули функции, точки максимума и минимума функции, наибольшее и наименьшее значение функции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F513751" wp14:editId="39C3EA8E">
                <wp:simplePos x="0" y="0"/>
                <wp:positionH relativeFrom="column">
                  <wp:posOffset>448310</wp:posOffset>
                </wp:positionH>
                <wp:positionV relativeFrom="paragraph">
                  <wp:posOffset>140335</wp:posOffset>
                </wp:positionV>
                <wp:extent cx="1803400" cy="1910080"/>
                <wp:effectExtent l="0" t="19050" r="44450" b="33020"/>
                <wp:wrapNone/>
                <wp:docPr id="274" name="Группа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03400" cy="1910080"/>
                          <a:chOff x="1056" y="9576"/>
                          <a:chExt cx="3615" cy="4425"/>
                        </a:xfrm>
                      </wpg:grpSpPr>
                      <wpg:grpSp>
                        <wpg:cNvPr id="275" name="Group 329"/>
                        <wpg:cNvGrpSpPr>
                          <a:grpSpLocks/>
                        </wpg:cNvGrpSpPr>
                        <wpg:grpSpPr bwMode="auto">
                          <a:xfrm>
                            <a:off x="1056" y="9576"/>
                            <a:ext cx="3615" cy="4425"/>
                            <a:chOff x="803" y="7622"/>
                            <a:chExt cx="5064" cy="6460"/>
                          </a:xfrm>
                        </wpg:grpSpPr>
                        <wps:wsp>
                          <wps:cNvPr id="276" name="AutoShape 3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830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7" name="AutoShape 3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796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8" name="AutoShape 3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864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9" name="AutoShape 3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898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" name="AutoShape 3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932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1" name="AutoShape 3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966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2" name="AutoShape 3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000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3" name="AutoShape 3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034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4" name="AutoShape 3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068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5" name="AutoShape 3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102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6" name="AutoShape 3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136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7" name="AutoShape 3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204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8" name="AutoShape 3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238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9" name="AutoShape 3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272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0" name="AutoShape 3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306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1" name="AutoShape 3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340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2" name="AutoShape 3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5" y="1374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3" name="AutoShape 3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170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94" name="Group 348"/>
                          <wpg:cNvGrpSpPr>
                            <a:grpSpLocks/>
                          </wpg:cNvGrpSpPr>
                          <wpg:grpSpPr bwMode="auto">
                            <a:xfrm>
                              <a:off x="803" y="7622"/>
                              <a:ext cx="4972" cy="6460"/>
                              <a:chOff x="803" y="7622"/>
                              <a:chExt cx="4972" cy="6460"/>
                            </a:xfrm>
                          </wpg:grpSpPr>
                          <wps:wsp>
                            <wps:cNvPr id="295" name="AutoShape 3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59" y="7817"/>
                                <a:ext cx="0" cy="55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stealth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6" name="AutoShape 3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3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7" name="AutoShape 3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42" y="7667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8" name="AutoShape 3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20" y="7667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9" name="AutoShape 3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81" y="7667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0" name="AutoShape 3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59" y="7667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1" name="AutoShape 3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98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2" name="AutoShape 3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5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3" name="AutoShape 3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4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4" name="AutoShape 3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193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5" name="AutoShape 3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32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6" name="AutoShape 3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71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7" name="AutoShape 3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10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8" name="AutoShape 3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549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9" name="AutoShape 3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37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0" name="AutoShape 3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60" y="11702"/>
                                <a:ext cx="481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1" name="AutoShape 3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76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12" name="Freeform 366"/>
                        <wps:cNvSpPr>
                          <a:spLocks/>
                        </wps:cNvSpPr>
                        <wps:spPr bwMode="auto">
                          <a:xfrm>
                            <a:off x="1298" y="10275"/>
                            <a:ext cx="2904" cy="2872"/>
                          </a:xfrm>
                          <a:custGeom>
                            <a:avLst/>
                            <a:gdLst>
                              <a:gd name="T0" fmla="*/ 0 w 2904"/>
                              <a:gd name="T1" fmla="*/ 0 h 2872"/>
                              <a:gd name="T2" fmla="*/ 484 w 2904"/>
                              <a:gd name="T3" fmla="*/ 2794 h 2872"/>
                              <a:gd name="T4" fmla="*/ 1452 w 2904"/>
                              <a:gd name="T5" fmla="*/ 465 h 2872"/>
                              <a:gd name="T6" fmla="*/ 2904 w 2904"/>
                              <a:gd name="T7" fmla="*/ 2794 h 28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904" h="2872">
                                <a:moveTo>
                                  <a:pt x="0" y="0"/>
                                </a:moveTo>
                                <a:cubicBezTo>
                                  <a:pt x="121" y="1358"/>
                                  <a:pt x="242" y="2716"/>
                                  <a:pt x="484" y="2794"/>
                                </a:cubicBezTo>
                                <a:cubicBezTo>
                                  <a:pt x="726" y="2872"/>
                                  <a:pt x="1049" y="465"/>
                                  <a:pt x="1452" y="465"/>
                                </a:cubicBezTo>
                                <a:cubicBezTo>
                                  <a:pt x="1855" y="465"/>
                                  <a:pt x="2662" y="2406"/>
                                  <a:pt x="2904" y="279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74" o:spid="_x0000_s1026" style="position:absolute;margin-left:35.3pt;margin-top:11.05pt;width:142pt;height:150.4pt;z-index:251659264" coordorigin="1056,9576" coordsize="3615,44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">
                <v:group id="Group 329" o:spid="_x0000_s1027" style="position:absolute;left:1056;top:9576;width:3615;height:4425" coordorigin="803,7622" coordsize="5064,64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Arx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iQK8XFAAAA3AAA&#10;AA8AAAAAAAAAAAAAAAAAqgIAAGRycy9kb3ducmV2LnhtbFBLBQYAAAAABAAEAPoAAACc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30" o:spid="_x0000_s1028" type="#_x0000_t32" style="position:absolute;left:803;top:830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6tLcYAAADcAAAADwAAAGRycy9kb3ducmV2LnhtbESPT2sCMRTE70K/Q3gFL1KzCtqyNcpW&#10;ELTgwT+9v25eN6Gbl3UTdf32jSD0OMzMb5jZonO1uFAbrGcFo2EGgrj02nKl4HhYvbyBCBFZY+2Z&#10;FNwowGL+1Jthrv2Vd3TZx0okCIccFZgYm1zKUBpyGIa+IU7ej28dxiTbSuoWrwnuajnOsql0aDkt&#10;GGxoaaj83Z+dgu1m9FF8G7v53J3sdrIq6nM1+FKq/9wV7yAidfE//GivtYLx6x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urS3GAAAA3AAAAA8AAAAAAAAA&#10;AAAAAAAAoQIAAGRycy9kb3ducmV2LnhtbFBLBQYAAAAABAAEAPkAAACUAwAAAAA=&#10;"/>
                  <v:shape id="AutoShape 331" o:spid="_x0000_s1029" type="#_x0000_t32" style="position:absolute;left:803;top:796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IItsUAAADcAAAADwAAAGRycy9kb3ducmV2LnhtbESPT2sCMRTE7wW/Q3iFXopmFaqyNcoq&#10;CLXgwX/35+Z1E7p5WTdRt9++EQo9DjPzG2a26FwtbtQG61nBcJCBIC69tlwpOB7W/SmIEJE11p5J&#10;wQ8FWMx7TzPMtb/zjm77WIkE4ZCjAhNjk0sZSkMOw8A3xMn78q3DmGRbSd3iPcFdLUdZNpYOLacF&#10;gw2tDJXf+6tTsN0Ml8XZ2M3n7mK3b+uivlavJ6VenrviHUSkLv6H/9ofWsFoMoH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qIItsUAAADcAAAADwAAAAAAAAAA&#10;AAAAAAChAgAAZHJzL2Rvd25yZXYueG1sUEsFBgAAAAAEAAQA+QAAAJMDAAAAAA==&#10;"/>
                  <v:shape id="AutoShape 332" o:spid="_x0000_s1030" type="#_x0000_t32" style="position:absolute;left:803;top:864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2cxMIAAADcAAAADwAAAGRycy9kb3ducmV2LnhtbERPy2oCMRTdC/2HcIVuRDMKrTIaZVoQ&#10;asGFr/11cp0EJzfTSdTp3zeLgsvDeS9WnavFndpgPSsYjzIQxKXXlisFx8N6OAMRIrLG2jMp+KUA&#10;q+VLb4G59g/e0X0fK5FCOOSowMTY5FKG0pDDMPINceIuvnUYE2wrqVt8pHBXy0mWvUuHllODwYY+&#10;DZXX/c0p2G7GH8XZ2M337sdu39ZFfasGJ6Ve+10xBxGpi0/xv/tLK5hM09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z2cxMIAAADcAAAADwAAAAAAAAAAAAAA&#10;AAChAgAAZHJzL2Rvd25yZXYueG1sUEsFBgAAAAAEAAQA+QAAAJADAAAAAA==&#10;"/>
                  <v:shape id="AutoShape 333" o:spid="_x0000_s1031" type="#_x0000_t32" style="position:absolute;left:803;top:898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E5X8YAAADcAAAADwAAAGRycy9kb3ducmV2LnhtbESPT2sCMRTE74V+h/CEXopmFax2Ncq2&#10;INSCB//dXzfPTXDzst1EXb99Uyj0OMzMb5j5snO1uFIbrGcFw0EGgrj02nKl4LBf9acgQkTWWHsm&#10;BXcKsFw8Pswx1/7GW7ruYiUShEOOCkyMTS5lKA05DAPfECfv5FuHMcm2krrFW4K7Wo6y7EU6tJwW&#10;DDb0bqg87y5OwWY9fCu+jF1/br/tZrwq6kv1fFTqqdcVMxCRuvgf/mt/aAWjyS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xOV/GAAAA3AAAAA8AAAAAAAAA&#10;AAAAAAAAoQIAAGRycy9kb3ducmV2LnhtbFBLBQYAAAAABAAEAPkAAACUAwAAAAA=&#10;"/>
                  <v:shape id="AutoShape 334" o:spid="_x0000_s1032" type="#_x0000_t32" style="position:absolute;left:803;top:932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7g5cIAAADcAAAADwAAAGRycy9kb3ducmV2LnhtbERPy2oCMRTdC/2HcAvdSM0oKDIaZRQE&#10;FVz46P46uZ2ETm7GSdTp3zeLgsvDec+XnavFg9pgPSsYDjIQxKXXlisFl/PmcwoiRGSNtWdS8EsB&#10;lou33hxz7Z98pMcpViKFcMhRgYmxyaUMpSGHYeAb4sR9+9ZhTLCtpG7xmcJdLUdZNpEOLacGgw2t&#10;DZU/p7tTcNgNV8XV2N3+eLOH8aao71X/S6mP966YgYjUxZf4373VCkbTND+dSUdAL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J7g5cIAAADcAAAADwAAAAAAAAAAAAAA&#10;AAChAgAAZHJzL2Rvd25yZXYueG1sUEsFBgAAAAAEAAQA+QAAAJADAAAAAA==&#10;"/>
                  <v:shape id="AutoShape 335" o:spid="_x0000_s1033" type="#_x0000_t32" style="position:absolute;left:803;top:966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JFfsUAAADcAAAADwAAAGRycy9kb3ducmV2LnhtbESPQWsCMRSE7wX/Q3iCl6LZFVpkNcq2&#10;INSCB229PzfPTXDzst1EXf99Uyh4HGbmG2ax6l0jrtQF61lBPslAEFdeW64VfH+txzMQISJrbDyT&#10;gjsFWC0HTwsstL/xjq77WIsE4VCgAhNjW0gZKkMOw8S3xMk7+c5hTLKrpe7wluCukdMse5UOLacF&#10;gy29G6rO+4tTsN3kb+XR2M3n7sduX9Zlc6mfD0qNhn05BxGpj4/wf/tDK5jOcvg7k4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9JFfsUAAADcAAAADwAAAAAAAAAA&#10;AAAAAAChAgAAZHJzL2Rvd25yZXYueG1sUEsFBgAAAAAEAAQA+QAAAJMDAAAAAA==&#10;"/>
                  <v:shape id="AutoShape 336" o:spid="_x0000_s1034" type="#_x0000_t32" style="position:absolute;left:803;top:1000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DbCcUAAADcAAAADwAAAGRycy9kb3ducmV2LnhtbESPQWsCMRSE7wX/Q3hCL0WzLrTIapS1&#10;INSCB229PzfPTXDzsm6ibv99Uyh4HGbmG2a+7F0jbtQF61nBZJyBIK68tlwr+P5aj6YgQkTW2Hgm&#10;BT8UYLkYPM2x0P7OO7rtYy0ShEOBCkyMbSFlqAw5DGPfEifv5DuHMcmulrrDe4K7RuZZ9iYdWk4L&#10;Blt6N1Sd91enYLuZrMqjsZvP3cVuX9dlc61fDko9D/tyBiJSHx/h//aHVpBPc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wDbCcUAAADcAAAADwAAAAAAAAAA&#10;AAAAAAChAgAAZHJzL2Rvd25yZXYueG1sUEsFBgAAAAAEAAQA+QAAAJMDAAAAAA==&#10;"/>
                  <v:shape id="AutoShape 337" o:spid="_x0000_s1035" type="#_x0000_t32" style="position:absolute;left:803;top:1034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x+ksUAAADcAAAADwAAAGRycy9kb3ducmV2LnhtbESPT2sCMRTE7wW/Q3hCL0WzWhRZjbIt&#10;CLXgwX/35+Z1E7p52W6ibr99UxA8DjPzG2ax6lwtrtQG61nBaJiBIC69tlwpOB7WgxmIEJE11p5J&#10;wS8FWC17TwvMtb/xjq77WIkE4ZCjAhNjk0sZSkMOw9A3xMn78q3DmGRbSd3iLcFdLcdZNpUOLacF&#10;gw29Gyq/9xenYLsZvRVnYzefux+7nayL+lK9nJR67nfFHESkLj7C9/aHVjCevcL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Ex+ksUAAADcAAAADwAAAAAAAAAA&#10;AAAAAAChAgAAZHJzL2Rvd25yZXYueG1sUEsFBgAAAAAEAAQA+QAAAJMDAAAAAA==&#10;"/>
                  <v:shape id="AutoShape 338" o:spid="_x0000_s1036" type="#_x0000_t32" style="position:absolute;left:803;top:1068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Xm5sUAAADcAAAADwAAAGRycy9kb3ducmV2LnhtbESPT2sCMRTE7wW/Q3hCL0WzShVZjbIt&#10;CLXgwX/35+Z1E7p52W6ibr99UxA8DjPzG2ax6lwtrtQG61nBaJiBIC69tlwpOB7WgxmIEJE11p5J&#10;wS8FWC17TwvMtb/xjq77WIkE4ZCjAhNjk0sZSkMOw9A3xMn78q3DmGRbSd3iLcFdLcdZNpUOLacF&#10;gw29Gyq/9xenYLsZvRVnYzefux+7nayL+lK9nJR67nfFHESkLj7C9/aHVjCevcL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Xm5sUAAADcAAAADwAAAAAAAAAA&#10;AAAAAAChAgAAZHJzL2Rvd25yZXYueG1sUEsFBgAAAAAEAAQA+QAAAJMDAAAAAA==&#10;"/>
                  <v:shape id="AutoShape 339" o:spid="_x0000_s1037" type="#_x0000_t32" style="position:absolute;left:803;top:1102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lDfcUAAADcAAAADwAAAGRycy9kb3ducmV2LnhtbESPQWsCMRSE74L/ITyhF6lZBYtsjbIK&#10;Qi140Or9dfO6CW5e1k3U7b83QqHHYWa+YebLztXiRm2wnhWMRxkI4tJry5WC49fmdQYiRGSNtWdS&#10;8EsBlot+b4659nfe0+0QK5EgHHJUYGJscilDachhGPmGOHk/vnUYk2wrqVu8J7ir5STL3qRDy2nB&#10;YENrQ+X5cHUKdtvxqvg2dvu5v9jddFPU12p4Uupl0BXvICJ18T/81/7QCiazKTzPp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lDfcUAAADcAAAADwAAAAAAAAAA&#10;AAAAAAChAgAAZHJzL2Rvd25yZXYueG1sUEsFBgAAAAAEAAQA+QAAAJMDAAAAAA==&#10;"/>
                  <v:shape id="AutoShape 340" o:spid="_x0000_s1038" type="#_x0000_t32" style="position:absolute;left:803;top:1136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vdCsUAAADcAAAADwAAAGRycy9kb3ducmV2LnhtbESPQWsCMRSE74L/IbxCL1KzCopsjbIK&#10;QhU8qO39dfO6Cd28rJuo6783hYLHYWa+YebLztXiSm2wnhWMhhkI4tJry5WCz9PmbQYiRGSNtWdS&#10;cKcAy0W/N8dc+xsf6HqMlUgQDjkqMDE2uZShNOQwDH1DnLwf3zqMSbaV1C3eEtzVcpxlU+nQclow&#10;2NDaUPl7vDgF++1oVXwbu90dznY/2RT1pRp8KfX60hXvICJ18Rn+b39oBePZFP7Op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DvdCsUAAADcAAAADwAAAAAAAAAA&#10;AAAAAAChAgAAZHJzL2Rvd25yZXYueG1sUEsFBgAAAAAEAAQA+QAAAJMDAAAAAA==&#10;"/>
                  <v:shape id="AutoShape 341" o:spid="_x0000_s1039" type="#_x0000_t32" style="position:absolute;left:803;top:1204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d4kcUAAADcAAAADwAAAGRycy9kb3ducmV2LnhtbESPT2sCMRTE7wW/Q3hCL0WzClVZjbIt&#10;CLXgwX/35+Z1E7p52W6ibr99UxA8DjPzG2ax6lwtrtQG61nBaJiBIC69tlwpOB7WgxmIEJE11p5J&#10;wS8FWC17TwvMtb/xjq77WIkE4ZCjAhNjk0sZSkMOw9A3xMn78q3DmGRbSd3iLcFdLcdZNpEOLacF&#10;gw29Gyq/9xenYLsZvRVnYzefux+7fV0X9aV6OSn13O+KOYhIXXyE7+0PrWA8m8L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3d4kcUAAADcAAAADwAAAAAAAAAA&#10;AAAAAAChAgAAZHJzL2Rvd25yZXYueG1sUEsFBgAAAAAEAAQA+QAAAJMDAAAAAA==&#10;"/>
                  <v:shape id="AutoShape 342" o:spid="_x0000_s1040" type="#_x0000_t32" style="position:absolute;left:803;top:1238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js48IAAADcAAAADwAAAGRycy9kb3ducmV2LnhtbERPy2oCMRTdC/2HcAvdSM0oKDIaZRQE&#10;FVz46P46uZ2ETm7GSdTp3zeLgsvDec+XnavFg9pgPSsYDjIQxKXXlisFl/PmcwoiRGSNtWdS8EsB&#10;lou33hxz7Z98pMcpViKFcMhRgYmxyaUMpSGHYeAb4sR9+9ZhTLCtpG7xmcJdLUdZNpEOLacGgw2t&#10;DZU/p7tTcNgNV8XV2N3+eLOH8aao71X/S6mP966YgYjUxZf4373VCkbTtDadSUdAL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ujs48IAAADcAAAADwAAAAAAAAAAAAAA&#10;AAChAgAAZHJzL2Rvd25yZXYueG1sUEsFBgAAAAAEAAQA+QAAAJADAAAAAA==&#10;"/>
                  <v:shape id="AutoShape 343" o:spid="_x0000_s1041" type="#_x0000_t32" style="position:absolute;left:803;top:1272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RJeMUAAADcAAAADwAAAGRycy9kb3ducmV2LnhtbESPT2sCMRTE7wW/Q3iFXopmFSq6Ncoq&#10;CLXgwX/35+Z1E7p5WTdRt9++EQo9DjPzG2a26FwtbtQG61nBcJCBIC69tlwpOB7W/QmIEJE11p5J&#10;wQ8FWMx7TzPMtb/zjm77WIkE4ZCjAhNjk0sZSkMOw8A3xMn78q3DmGRbSd3iPcFdLUdZNpYOLacF&#10;gw2tDJXf+6tTsN0Ml8XZ2M3n7mK3b+uivlavJ6VenrviHUSkLv6H/9ofWsFoMoX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aRJeMUAAADcAAAADwAAAAAAAAAA&#10;AAAAAAChAgAAZHJzL2Rvd25yZXYueG1sUEsFBgAAAAAEAAQA+QAAAJMDAAAAAA==&#10;"/>
                  <v:shape id="AutoShape 344" o:spid="_x0000_s1042" type="#_x0000_t32" style="position:absolute;left:803;top:1306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d2OMIAAADcAAAADwAAAGRycy9kb3ducmV2LnhtbERPy2oCMRTdC/2HcIVuRDMKLToaZVoQ&#10;asGFr/11cp0EJzfTSdTp3zeLgsvDeS9WnavFndpgPSsYjzIQxKXXlisFx8N6OAURIrLG2jMp+KUA&#10;q+VLb4G59g/e0X0fK5FCOOSowMTY5FKG0pDDMPINceIuvnUYE2wrqVt8pHBXy0mWvUuHllODwYY+&#10;DZXX/c0p2G7GH8XZ2M337sdu39ZFfasGJ6Ve+10xBxGpi0/xv/tLK5jM0vx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Ud2OMIAAADcAAAADwAAAAAAAAAAAAAA&#10;AAChAgAAZHJzL2Rvd25yZXYueG1sUEsFBgAAAAAEAAQA+QAAAJADAAAAAA==&#10;"/>
                  <v:shape id="AutoShape 345" o:spid="_x0000_s1043" type="#_x0000_t32" style="position:absolute;left:803;top:1340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  <v:shape id="AutoShape 346" o:spid="_x0000_s1044" type="#_x0000_t32" style="position:absolute;left:895;top:1374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lN1M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L8O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TdTGAAAA3AAAAA8AAAAAAAAA&#10;AAAAAAAAoQIAAGRycy9kb3ducmV2LnhtbFBLBQYAAAAABAAEAPkAAACUAwAAAAA=&#10;"/>
                  <v:shape id="AutoShape 347" o:spid="_x0000_s1045" type="#_x0000_t32" style="position:absolute;left:803;top:1170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oT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V6E/GAAAA3AAAAA8AAAAAAAAA&#10;AAAAAAAAoQIAAGRycy9kb3ducmV2LnhtbFBLBQYAAAAABAAEAPkAAACUAwAAAAA=&#10;"/>
                  <v:group id="Group 348" o:spid="_x0000_s1046" style="position:absolute;left:803;top:7622;width:4972;height:6460" coordorigin="803,7622" coordsize="4972,64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9BopM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8PoX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fQaKTFAAAA3AAA&#10;AA8AAAAAAAAAAAAAAAAAqgIAAGRycy9kb3ducmV2LnhtbFBLBQYAAAAABAAEAPoAAACcAwAAAAA=&#10;">
                    <v:shape id="AutoShape 349" o:spid="_x0000_s1047" type="#_x0000_t32" style="position:absolute;left:2859;top:7817;width:0;height:55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c+XsMAAADcAAAADwAAAGRycy9kb3ducmV2LnhtbESP0YrCMBRE34X9h3AXfNNUQXGrUcTd&#10;BVEQt/oBl+baFJub2mS1/r0RBB+HmTnDzBatrcSVGl86VjDoJyCIc6dLLhQcD7+9CQgfkDVWjknB&#10;nTws5h+dGaba3fiPrlkoRISwT1GBCaFOpfS5IYu+72ri6J1cYzFE2RRSN3iLcFvJYZKMpcWS44LB&#10;mlaG8nP2bxXo7cHs9Gr9cync9jvbnPabS7VUqvvZLqcgArXhHX6111rB8GsEzzPxCM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nPl7DAAAA3AAAAA8AAAAAAAAAAAAA&#10;AAAAoQIAAGRycy9kb3ducmV2LnhtbFBLBQYAAAAABAAEAPkAAACRAwAAAAA=&#10;" strokeweight="1.5pt">
                      <v:stroke startarrow="classic"/>
                    </v:shape>
                    <v:shape id="AutoShape 350" o:spid="_x0000_s1048" type="#_x0000_t32" style="position:absolute;left:803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JL18YAAADcAAAADwAAAGRycy9kb3ducmV2LnhtbESPT2sCMRTE70K/Q3gFL1KzCkq7NcpW&#10;ELTgwT+9v25eN6Gbl3UTdf32jSD0OMzMb5jZonO1uFAbrGcFo2EGgrj02nKl4HhYvbyCCBFZY+2Z&#10;FNwowGL+1Jthrv2Vd3TZx0okCIccFZgYm1zKUBpyGIa+IU7ej28dxiTbSuoWrwnuajnOsql0aDkt&#10;GGxoaaj83Z+dgu1m9FF8G7v53J3sdrIq6nM1+FKq/9wV7yAidfE//GivtYLx2x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iS9fGAAAA3AAAAA8AAAAAAAAA&#10;AAAAAAAAoQIAAGRycy9kb3ducmV2LnhtbFBLBQYAAAAABAAEAPkAAACUAwAAAAA=&#10;"/>
                    <v:shape id="AutoShape 351" o:spid="_x0000_s1049" type="#_x0000_t32" style="position:absolute;left:1142;top:7667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7uTMYAAADcAAAADwAAAGRycy9kb3ducmV2LnhtbESPT2sCMRTE74V+h/CEXopmFax2Ncq2&#10;INSCB//dXzfPTXDzst1EXb99Uyj0OMzMb5j5snO1uFIbrGcFw0EGgrj02nKl4LBf9acgQkTWWHsm&#10;BXcKsFw8Pswx1/7GW7ruYiUShEOOCkyMTS5lKA05DAPfECfv5FuHMcm2krrFW4K7Wo6y7EU6tJwW&#10;DDb0bqg87y5OwWY9fCu+jF1/br/tZrwq6kv1fFTqqdcVMxCRuvgf/mt/aAWj1w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u7kzGAAAA3AAAAA8AAAAAAAAA&#10;AAAAAAAAoQIAAGRycy9kb3ducmV2LnhtbFBLBQYAAAAABAAEAPkAAACUAwAAAAA=&#10;"/>
                    <v:shape id="AutoShape 352" o:spid="_x0000_s1050" type="#_x0000_t32" style="position:absolute;left:1820;top:7667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F6PsIAAADcAAAADwAAAGRycy9kb3ducmV2LnhtbERPy2oCMRTdC/2HcIVuRDMKLToaZVoQ&#10;asGFr/11cp0EJzfTSdTp3zeLgsvDeS9WnavFndpgPSsYjzIQxKXXlisFx8N6OAURIrLG2jMp+KUA&#10;q+VLb4G59g/e0X0fK5FCOOSowMTY5FKG0pDDMPINceIuvnUYE2wrqVt8pHBXy0mWvUuHllODwYY+&#10;DZXX/c0p2G7GH8XZ2M337sdu39ZFfasGJ6Ve+10xBxGpi0/xv/tLK5jM0t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F6PsIAAADcAAAADwAAAAAAAAAAAAAA&#10;AAChAgAAZHJzL2Rvd25yZXYueG1sUEsFBgAAAAAEAAQA+QAAAJADAAAAAA==&#10;"/>
                    <v:shape id="AutoShape 353" o:spid="_x0000_s1051" type="#_x0000_t32" style="position:absolute;left:1481;top:7667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3fpcUAAADcAAAADwAAAGRycy9kb3ducmV2LnhtbESPT2sCMRTE7wW/Q3hCL0WzChVdjbIt&#10;CLXgwX/35+Z1E7p52W6ibr99UxA8DjPzG2ax6lwtrtQG61nBaJiBIC69tlwpOB7WgymIEJE11p5J&#10;wS8FWC17TwvMtb/xjq77WIkE4ZCjAhNjk0sZSkMOw9A3xMn78q3DmGRbSd3iLcFdLcdZNpEOLacF&#10;gw29Gyq/9xenYLsZvRVnYzefux+7fV0X9aV6OSn13O+KOYhIXXyE7+0PrWA8m8H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H3fpcUAAADcAAAADwAAAAAAAAAA&#10;AAAAAAChAgAAZHJzL2Rvd25yZXYueG1sUEsFBgAAAAAEAAQA+QAAAJMDAAAAAA==&#10;"/>
                    <v:shape id="AutoShape 354" o:spid="_x0000_s1052" type="#_x0000_t32" style="position:absolute;left:2159;top:7667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zsIsIAAADc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hmaX46k4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6zsIsIAAADcAAAADwAAAAAAAAAAAAAA&#10;AAChAgAAZHJzL2Rvd25yZXYueG1sUEsFBgAAAAAEAAQA+QAAAJADAAAAAA==&#10;"/>
                    <v:shape id="AutoShape 355" o:spid="_x0000_s1053" type="#_x0000_t32" style="position:absolute;left:2498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BJucYAAADcAAAADwAAAGRycy9kb3ducmV2LnhtbESPT2sCMRTE7wW/Q3hCL0Wz29Iiq1HW&#10;glALHvx3f26em+DmZbuJuv32TaHQ4zAzv2Fmi9414kZdsJ4V5OMMBHHlteVawWG/Gk1AhIissfFM&#10;Cr4pwGI+eJhhof2dt3TbxVokCIcCFZgY20LKUBlyGMa+JU7e2XcOY5JdLXWH9wR3jXzOsjfp0HJa&#10;MNjSu6Hqsrs6BZt1vixPxq4/t19287oqm2v9dFTqcdiXUxCR+vgf/mt/aAUvWQ6/Z9IR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gSbnGAAAA3AAAAA8AAAAAAAAA&#10;AAAAAAAAoQIAAGRycy9kb3ducmV2LnhtbFBLBQYAAAAABAAEAPkAAACUAwAAAAA=&#10;"/>
                    <v:shape id="AutoShape 356" o:spid="_x0000_s1054" type="#_x0000_t32" style="position:absolute;left:3515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LXzsUAAADc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hlU/g/k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DLXzsUAAADcAAAADwAAAAAAAAAA&#10;AAAAAAChAgAAZHJzL2Rvd25yZXYueG1sUEsFBgAAAAAEAAQA+QAAAJMDAAAAAA==&#10;"/>
                    <v:shape id="AutoShape 357" o:spid="_x0000_s1055" type="#_x0000_t32" style="position:absolute;left:3854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5yVcYAAADcAAAADwAAAGRycy9kb3ducmV2LnhtbESPT2sCMRTE7wW/Q3hCL6VmrVRka5S1&#10;IFTBg396f908N8HNy7qJuv32jVDwOMzMb5jpvHO1uFIbrGcFw0EGgrj02nKl4LBfvk5AhIissfZM&#10;Cn4pwHzWe5pirv2Nt3TdxUokCIccFZgYm1zKUBpyGAa+IU7e0bcOY5JtJXWLtwR3tXzLsrF0aDkt&#10;GGzo01B52l2cgs1quCh+jF2tt2e7eV8W9aV6+Vbqud8VHyAidfER/m9/aQWjbAT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+clXGAAAA3AAAAA8AAAAAAAAA&#10;AAAAAAAAoQIAAGRycy9kb3ducmV2LnhtbFBLBQYAAAAABAAEAPkAAACUAwAAAAA=&#10;"/>
                    <v:shape id="AutoShape 358" o:spid="_x0000_s1056" type="#_x0000_t32" style="position:absolute;left:4193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fqIcYAAADc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FzNoH/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X6iHGAAAA3AAAAA8AAAAAAAAA&#10;AAAAAAAAoQIAAGRycy9kb3ducmV2LnhtbFBLBQYAAAAABAAEAPkAAACUAwAAAAA=&#10;"/>
                    <v:shape id="AutoShape 359" o:spid="_x0000_s1057" type="#_x0000_t32" style="position:absolute;left:4532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tPusYAAADcAAAADwAAAGRycy9kb3ducmV2LnhtbESPQWsCMRSE70L/Q3iFXqRmtShla5St&#10;IFTBg2t7f908N8HNy3YTdfvvTaHgcZiZb5j5sneNuFAXrGcF41EGgrjy2nKt4POwfn4FESKyxsYz&#10;KfilAMvFw2COufZX3tOljLVIEA45KjAxtrmUoTLkMIx8S5y8o+8cxiS7WuoOrwnuGjnJspl0aDkt&#10;GGxpZag6lWenYLcZvxffxm62+x+7m66L5lwPv5R6euyLNxCR+ngP/7c/tIKXbAp/Z9IR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bT7rGAAAA3AAAAA8AAAAAAAAA&#10;AAAAAAAAoQIAAGRycy9kb3ducmV2LnhtbFBLBQYAAAAABAAEAPkAAACUAwAAAAA=&#10;"/>
                    <v:shape id="AutoShape 360" o:spid="_x0000_s1058" type="#_x0000_t32" style="position:absolute;left:4871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nRzcUAAADcAAAADwAAAGRycy9kb3ducmV2LnhtbESPQWsCMRSE74L/ITzBi9SsSqVsjbIV&#10;BBU8aNv76+Z1E7p52W6irv/eFIQeh5n5hlmsOleLC7XBelYwGWcgiEuvLVcKPt43Ty8gQkTWWHsm&#10;BTcKsFr2ewvMtb/ykS6nWIkE4ZCjAhNjk0sZSkMOw9g3xMn79q3DmGRbSd3iNcFdLadZNpcOLacF&#10;gw2tDZU/p7NTcNhN3oovY3f74689PG+K+lyNPpUaDrriFUSkLv6HH+2tVjDL5vB3Jh0B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nRzcUAAADcAAAADwAAAAAAAAAA&#10;AAAAAAChAgAAZHJzL2Rvd25yZXYueG1sUEsFBgAAAAAEAAQA+QAAAJMDAAAAAA==&#10;"/>
                    <v:shape id="AutoShape 361" o:spid="_x0000_s1059" type="#_x0000_t32" style="position:absolute;left:5210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V0VsYAAADc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A5e4H/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FdFbGAAAA3AAAAA8AAAAAAAAA&#10;AAAAAAAAoQIAAGRycy9kb3ducmV2LnhtbFBLBQYAAAAABAAEAPkAAACUAwAAAAA=&#10;"/>
                    <v:shape id="AutoShape 362" o:spid="_x0000_s1060" type="#_x0000_t32" style="position:absolute;left:5549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rgJMIAAADc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hmaW06k4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drgJMIAAADcAAAADwAAAAAAAAAAAAAA&#10;AAChAgAAZHJzL2Rvd25yZXYueG1sUEsFBgAAAAAEAAQA+QAAAJADAAAAAA==&#10;"/>
                    <v:shape id="AutoShape 363" o:spid="_x0000_s1061" type="#_x0000_t32" style="position:absolute;left:2837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ZFv8YAAADc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A5e4X/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WRb/GAAAA3AAAAA8AAAAAAAAA&#10;AAAAAAAAoQIAAGRycy9kb3ducmV2LnhtbFBLBQYAAAAABAAEAPkAAACUAwAAAAA=&#10;"/>
                    <v:shape id="AutoShape 364" o:spid="_x0000_s1062" type="#_x0000_t32" style="position:absolute;left:960;top:11702;width:481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WMIsEAAADcAAAADwAAAGRycy9kb3ducmV2LnhtbERPy4rCMBTdC/5DuII7TVVGpBpFdAYc&#10;XPhcuLw217bY3JQmavXrzUJweTjvyaw2hbhT5XLLCnrdCARxYnXOqYLj4a8zAuE8ssbCMil4koPZ&#10;tNmYYKztg3d03/tUhBB2MSrIvC9jKV2SkUHXtSVx4C62MugDrFKpK3yEcFPIfhQNpcGcQ0OGJS0y&#10;Sq77m1Egabg7rqPfn9v/Ziv7r/NqOeKTUu1WPR+D8FT7r/jjXmkFg16YH86EIyCn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pYwiwQAAANwAAAAPAAAAAAAAAAAAAAAA&#10;AKECAABkcnMvZG93bnJldi54bWxQSwUGAAAAAAQABAD5AAAAjwMAAAAA&#10;" strokeweight="1.5pt">
                      <v:stroke endarrow="classic"/>
                    </v:shape>
                    <v:shape id="AutoShape 365" o:spid="_x0000_s1063" type="#_x0000_t32" style="position:absolute;left:3176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nfZMYAAADcAAAADwAAAGRycy9kb3ducmV2LnhtbESPT2sCMRTE7wW/Q3gFL6VmV7GUrVHW&#10;gqCCB//0/rp53YRuXrabqNtv3whCj8PM/IaZLXrXiAt1wXpWkI8yEMSV15ZrBafj6vkVRIjIGhvP&#10;pOCXAizmg4cZFtpfeU+XQ6xFgnAoUIGJsS2kDJUhh2HkW+LkffnOYUyyq6Xu8JrgrpHjLHuRDi2n&#10;BYMtvRuqvg9np2C3yZflp7Gb7f7H7qarsjnXTx9KDR/78g1EpD7+h+/ttVYwyXO4nUlHQM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0532TGAAAA3AAAAA8AAAAAAAAA&#10;AAAAAAAAoQIAAGRycy9kb3ducmV2LnhtbFBLBQYAAAAABAAEAPkAAACUAwAAAAA=&#10;"/>
                  </v:group>
                </v:group>
                <v:shape id="Freeform 366" o:spid="_x0000_s1064" style="position:absolute;left:1298;top:10275;width:2904;height:2872;visibility:visible;mso-wrap-style:square;v-text-anchor:top" coordsize="2904,2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/5nsQA&#10;AADcAAAADwAAAGRycy9kb3ducmV2LnhtbESPQWvCQBSE74X+h+UVegm6MUKR6CqlKPRQhCS250f2&#10;NQlm34bdbUz/vSsIHoeZ+YbZ7CbTi5Gc7ywrWMxTEMS11R03Ck7VYbYC4QOyxt4yKfgnD7vt89MG&#10;c20vXNBYhkZECPscFbQhDLmUvm7JoJ/bgTh6v9YZDFG6RmqHlwg3vczS9E0a7DgutDjQR0v1ufwz&#10;CpL662f039VZm+JQOT3ubXLcK/X6Mr2vQQSawiN8b39qBctFBrcz8QjI7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f+Z7EAAAA3AAAAA8AAAAAAAAAAAAAAAAAmAIAAGRycy9k&#10;b3ducmV2LnhtbFBLBQYAAAAABAAEAPUAAACJAwAAAAA=&#10;" path="m,c121,1358,242,2716,484,2794,726,2872,1049,465,1452,465v403,,1210,1941,1452,2329e" filled="f">
                  <v:path arrowok="t" o:connecttype="custom" o:connectlocs="0,0;484,2794;1452,465;2904,2794" o:connectangles="0,0,0,0"/>
                </v:shape>
              </v:group>
            </w:pict>
          </mc:Fallback>
        </mc:AlternateContent>
      </w: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6.                                                                                   27.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C0A120B" wp14:editId="1962FC47">
                <wp:simplePos x="0" y="0"/>
                <wp:positionH relativeFrom="column">
                  <wp:posOffset>3028315</wp:posOffset>
                </wp:positionH>
                <wp:positionV relativeFrom="paragraph">
                  <wp:posOffset>-1270</wp:posOffset>
                </wp:positionV>
                <wp:extent cx="1672590" cy="1807845"/>
                <wp:effectExtent l="0" t="19050" r="60960" b="20955"/>
                <wp:wrapNone/>
                <wp:docPr id="313" name="Группа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72590" cy="1807845"/>
                          <a:chOff x="5611" y="9576"/>
                          <a:chExt cx="3615" cy="4425"/>
                        </a:xfrm>
                      </wpg:grpSpPr>
                      <wpg:grpSp>
                        <wpg:cNvPr id="314" name="Group 368"/>
                        <wpg:cNvGrpSpPr>
                          <a:grpSpLocks/>
                        </wpg:cNvGrpSpPr>
                        <wpg:grpSpPr bwMode="auto">
                          <a:xfrm>
                            <a:off x="5611" y="9576"/>
                            <a:ext cx="3615" cy="4425"/>
                            <a:chOff x="803" y="7622"/>
                            <a:chExt cx="5064" cy="6460"/>
                          </a:xfrm>
                        </wpg:grpSpPr>
                        <wps:wsp>
                          <wps:cNvPr id="315" name="AutoShape 3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830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6" name="AutoShape 3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796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" name="AutoShape 3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864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8" name="AutoShape 3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898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9" name="AutoShape 3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932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0" name="AutoShape 3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966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1" name="AutoShape 3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000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2" name="AutoShape 3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034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3" name="AutoShape 3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068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4" name="AutoShape 3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102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5" name="AutoShape 3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136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6" name="AutoShape 3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204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7" name="AutoShape 3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238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8" name="AutoShape 3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272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9" name="AutoShape 3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306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0" name="AutoShape 3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340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1" name="AutoShape 3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5" y="1374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2" name="AutoShape 3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3" y="11702"/>
                              <a:ext cx="49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33" name="Group 387"/>
                          <wpg:cNvGrpSpPr>
                            <a:grpSpLocks/>
                          </wpg:cNvGrpSpPr>
                          <wpg:grpSpPr bwMode="auto">
                            <a:xfrm>
                              <a:off x="803" y="7622"/>
                              <a:ext cx="4972" cy="6460"/>
                              <a:chOff x="803" y="7622"/>
                              <a:chExt cx="4972" cy="6460"/>
                            </a:xfrm>
                          </wpg:grpSpPr>
                          <wps:wsp>
                            <wps:cNvPr id="334" name="AutoShape 3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59" y="7817"/>
                                <a:ext cx="0" cy="55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stealth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5" name="AutoShape 3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3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6" name="AutoShape 3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42" y="7667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7" name="AutoShape 3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20" y="7667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8" name="AutoShape 3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81" y="7667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9" name="AutoShape 3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59" y="7667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0" name="AutoShape 3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98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1" name="AutoShape 3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5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2" name="AutoShape 3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4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3" name="AutoShape 3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193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4" name="AutoShape 3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32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" name="AutoShape 3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71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6" name="AutoShape 4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10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7" name="AutoShape 4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549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8" name="AutoShape 4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37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9" name="AutoShape 4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60" y="11702"/>
                                <a:ext cx="481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0" name="AutoShape 4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76" y="7622"/>
                                <a:ext cx="0" cy="6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51" name="Freeform 405"/>
                        <wps:cNvSpPr>
                          <a:spLocks/>
                        </wps:cNvSpPr>
                        <wps:spPr bwMode="auto">
                          <a:xfrm>
                            <a:off x="6095" y="10638"/>
                            <a:ext cx="2750" cy="2664"/>
                          </a:xfrm>
                          <a:custGeom>
                            <a:avLst/>
                            <a:gdLst>
                              <a:gd name="T0" fmla="*/ 0 w 2750"/>
                              <a:gd name="T1" fmla="*/ 2664 h 2664"/>
                              <a:gd name="T2" fmla="*/ 1210 w 2750"/>
                              <a:gd name="T3" fmla="*/ 335 h 2664"/>
                              <a:gd name="T4" fmla="*/ 1615 w 2750"/>
                              <a:gd name="T5" fmla="*/ 657 h 2664"/>
                              <a:gd name="T6" fmla="*/ 2178 w 2750"/>
                              <a:gd name="T7" fmla="*/ 2431 h 2664"/>
                              <a:gd name="T8" fmla="*/ 2750 w 2750"/>
                              <a:gd name="T9" fmla="*/ 1500 h 26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750" h="2664">
                                <a:moveTo>
                                  <a:pt x="0" y="2664"/>
                                </a:moveTo>
                                <a:cubicBezTo>
                                  <a:pt x="470" y="1667"/>
                                  <a:pt x="941" y="670"/>
                                  <a:pt x="1210" y="335"/>
                                </a:cubicBezTo>
                                <a:cubicBezTo>
                                  <a:pt x="1479" y="0"/>
                                  <a:pt x="1454" y="308"/>
                                  <a:pt x="1615" y="657"/>
                                </a:cubicBezTo>
                                <a:cubicBezTo>
                                  <a:pt x="1776" y="1006"/>
                                  <a:pt x="1989" y="2291"/>
                                  <a:pt x="2178" y="2431"/>
                                </a:cubicBezTo>
                                <a:cubicBezTo>
                                  <a:pt x="2367" y="2571"/>
                                  <a:pt x="2655" y="1655"/>
                                  <a:pt x="2750" y="15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313" o:spid="_x0000_s1026" style="position:absolute;margin-left:238.45pt;margin-top:-.1pt;width:131.7pt;height:142.35pt;z-index:251660288" coordorigin="5611,9576" coordsize="3615,44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">
                <v:group id="Group 368" o:spid="_x0000_s1027" style="position:absolute;left:5611;top:9576;width:3615;height:4425" coordorigin="803,7622" coordsize="5064,64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<v:shape id="AutoShape 369" o:spid="_x0000_s1028" type="#_x0000_t32" style="position:absolute;left:803;top:830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LZZ8YAAADcAAAADwAAAGRycy9kb3ducmV2LnhtbESPQWsCMRSE70L/Q3iFXkSzW1HK1ihr&#10;QagFD2q9v25eN6Gbl3UTdf33TaHgcZiZb5j5sneNuFAXrGcF+TgDQVx5bblW8HlYj15AhIissfFM&#10;Cm4UYLl4GMyx0P7KO7rsYy0ShEOBCkyMbSFlqAw5DGPfEifv23cOY5JdLXWH1wR3jXzOspl0aDkt&#10;GGzpzVD1sz87BdtNviq/jN187E52O12XzbkeHpV6euzLVxCR+ngP/7fftYJJPoW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C2WfGAAAA3AAAAA8AAAAAAAAA&#10;AAAAAAAAoQIAAGRycy9kb3ducmV2LnhtbFBLBQYAAAAABAAEAPkAAACUAwAAAAA=&#10;"/>
                  <v:shape id="AutoShape 370" o:spid="_x0000_s1029" type="#_x0000_t32" style="position:absolute;left:803;top:796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BHEMYAAADcAAAADwAAAGRycy9kb3ducmV2LnhtbESPT2sCMRTE70K/Q3iFXkSz21KR1Sjb&#10;glALHvx3f25eN6Gbl+0m6vbbNwXB4zAzv2Hmy9414kJdsJ4V5OMMBHHlteVawWG/Gk1BhIissfFM&#10;Cn4pwHLxMJhjof2Vt3TZxVokCIcCFZgY20LKUBlyGMa+JU7el+8cxiS7WuoOrwnuGvmcZRPp0HJa&#10;MNjSu6Hqe3d2Cjbr/K08Gbv+3P7YzeuqbM718KjU02NfzkBE6uM9fGt/aAUv+QT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QRxDGAAAA3AAAAA8AAAAAAAAA&#10;AAAAAAAAoQIAAGRycy9kb3ducmV2LnhtbFBLBQYAAAAABAAEAPkAAACUAwAAAAA=&#10;"/>
                  <v:shape id="AutoShape 371" o:spid="_x0000_s1030" type="#_x0000_t32" style="position:absolute;left:803;top:864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zii8YAAADcAAAADwAAAGRycy9kb3ducmV2LnhtbESPT2sCMRTE74V+h/AKvRTNrqVVtkbZ&#10;CkItePDf/XXzugndvGw3Ubff3ghCj8PM/IaZznvXiBN1wXpWkA8zEMSV15ZrBfvdcjABESKyxsYz&#10;KfijAPPZ/d0UC+3PvKHTNtYiQTgUqMDE2BZShsqQwzD0LXHyvn3nMCbZ1VJ3eE5w18hRlr1Kh5bT&#10;gsGWFoaqn+3RKViv8vfyy9jV5+bXrl+WZXOsnw5KPT705RuISH38D9/aH1rBcz6G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2c4ovGAAAA3AAAAA8AAAAAAAAA&#10;AAAAAAAAoQIAAGRycy9kb3ducmV2LnhtbFBLBQYAAAAABAAEAPkAAACUAwAAAAA=&#10;"/>
                  <v:shape id="AutoShape 372" o:spid="_x0000_s1031" type="#_x0000_t32" style="position:absolute;left:803;top:898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N2+cMAAADcAAAADwAAAGRycy9kb3ducmV2LnhtbERPz2vCMBS+D/wfwhO8jJnWsTE6o1RB&#10;UMGD3XZ/a96asOalNlG7/94cBh4/vt/z5eBacaE+WM8K8mkGgrj22nKj4PNj8/QGIkRkja1nUvBH&#10;AZaL0cMcC+2vfKRLFRuRQjgUqMDE2BVShtqQwzD1HXHifnzvMCbYN1L3eE3hrpWzLHuVDi2nBoMd&#10;rQ3Vv9XZKTjs8lX5bexufzzZw8umbM/N45dSk/FQvoOINMS7+N+91Qqe87Q2nUlH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DdvnDAAAA3AAAAA8AAAAAAAAAAAAA&#10;AAAAoQIAAGRycy9kb3ducmV2LnhtbFBLBQYAAAAABAAEAPkAAACRAwAAAAA=&#10;"/>
                  <v:shape id="AutoShape 373" o:spid="_x0000_s1032" type="#_x0000_t32" style="position:absolute;left:803;top:932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/TYsYAAADcAAAADwAAAGRycy9kb3ducmV2LnhtbESPT2sCMRTE74V+h/AKvRTNrqVFt0bZ&#10;CkItePDf/XXzugndvGw3Ubff3ghCj8PM/IaZznvXiBN1wXpWkA8zEMSV15ZrBfvdcjAGESKyxsYz&#10;KfijAPPZ/d0UC+3PvKHTNtYiQTgUqMDE2BZShsqQwzD0LXHyvn3nMCbZ1VJ3eE5w18hRlr1Kh5bT&#10;gsGWFoaqn+3RKViv8vfyy9jV5+bXrl+WZXOsnw5KPT705RuISH38D9/aH1rBcz6B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NP02LGAAAA3AAAAA8AAAAAAAAA&#10;AAAAAAAAoQIAAGRycy9kb3ducmV2LnhtbFBLBQYAAAAABAAEAPkAAACUAwAAAAA=&#10;"/>
                  <v:shape id="AutoShape 374" o:spid="_x0000_s1033" type="#_x0000_t32" style="position:absolute;left:803;top:966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mwQsIAAADcAAAADwAAAGRycy9kb3ducmV2LnhtbERPy2oCMRTdC/2HcIVuRDNaKjIaZVoQ&#10;asGFr/11cp0EJzfTSdTp3zeLgsvDeS9WnavFndpgPSsYjzIQxKXXlisFx8N6OAMRIrLG2jMp+KUA&#10;q+VLb4G59g/e0X0fK5FCOOSowMTY5FKG0pDDMPINceIuvnUYE2wrqVt8pHBXy0mWTaVDy6nBYEOf&#10;hsrr/uYUbDfjj+Js7OZ792O37+uivlWDk1Kv/a6Yg4jUxaf43/2lFbxN0vx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BmwQsIAAADcAAAADwAAAAAAAAAAAAAA&#10;AAChAgAAZHJzL2Rvd25yZXYueG1sUEsFBgAAAAAEAAQA+QAAAJADAAAAAA==&#10;"/>
                  <v:shape id="AutoShape 375" o:spid="_x0000_s1034" type="#_x0000_t32" style="position:absolute;left:803;top:1000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UV2cYAAADcAAAADwAAAGRycy9kb3ducmV2LnhtbESPQWsCMRSE74X+h/AKvRTNrqVFVqNs&#10;C0IVPGj1/tw8N8HNy3YTdfvvG6HgcZiZb5jpvHeNuFAXrGcF+TADQVx5bblWsPteDMYgQkTW2Hgm&#10;Bb8UYD57fJhiof2VN3TZxlokCIcCFZgY20LKUBlyGIa+JU7e0XcOY5JdLXWH1wR3jRxl2bt0aDkt&#10;GGzp01B12p6dgvUy/ygPxi5Xmx+7fluUzbl+2Sv1/NSXExCR+ngP/7e/tILXU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NVFdnGAAAA3AAAAA8AAAAAAAAA&#10;AAAAAAAAoQIAAGRycy9kb3ducmV2LnhtbFBLBQYAAAAABAAEAPkAAACUAwAAAAA=&#10;"/>
                  <v:shape id="AutoShape 376" o:spid="_x0000_s1035" type="#_x0000_t32" style="position:absolute;left:803;top:1034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eLrsYAAADcAAAADwAAAGRycy9kb3ducmV2LnhtbESPQWsCMRSE74L/ITyhF9GsWypla5S1&#10;INSCB7XeXzevm9DNy7qJuv33TaHgcZiZb5jFqneNuFIXrGcFs2kGgrjy2nKt4OO4mTyDCBFZY+OZ&#10;FPxQgNVyOFhgof2N93Q9xFokCIcCFZgY20LKUBlyGKa+JU7el+8cxiS7WuoObwnuGpln2Vw6tJwW&#10;DLb0aqj6Plycgt12ti4/jd2+789297Qpm0s9Pin1MOrLFxCR+ngP/7fftILHPI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OHi67GAAAA3AAAAA8AAAAAAAAA&#10;AAAAAAAAoQIAAGRycy9kb3ducmV2LnhtbFBLBQYAAAAABAAEAPkAAACUAwAAAAA=&#10;"/>
                  <v:shape id="AutoShape 377" o:spid="_x0000_s1036" type="#_x0000_t32" style="position:absolute;left:803;top:1068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suNcUAAADcAAAADwAAAGRycy9kb3ducmV2LnhtbESPT2sCMRTE7wW/Q3iFXopmVRTZGmUt&#10;CLXgwX/35+Z1E7p52W6ibr99UxA8DjPzG2a+7FwtrtQG61nBcJCBIC69tlwpOB7W/RmIEJE11p5J&#10;wS8FWC56T3PMtb/xjq77WIkE4ZCjAhNjk0sZSkMOw8A3xMn78q3DmGRbSd3iLcFdLUdZNpUOLacF&#10;gw29Gyq/9xenYLsZroqzsZvP3Y/dTtZFfaleT0q9PHfFG4hIXXyE7+0PrWA8GsP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MsuNcUAAADcAAAADwAAAAAAAAAA&#10;AAAAAAChAgAAZHJzL2Rvd25yZXYueG1sUEsFBgAAAAAEAAQA+QAAAJMDAAAAAA==&#10;"/>
                  <v:shape id="AutoShape 378" o:spid="_x0000_s1037" type="#_x0000_t32" style="position:absolute;left:803;top:1102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K2Qc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Xj0Q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itkHGAAAA3AAAAA8AAAAAAAAA&#10;AAAAAAAAoQIAAGRycy9kb3ducmV2LnhtbFBLBQYAAAAABAAEAPkAAACUAwAAAAA=&#10;"/>
                  <v:shape id="AutoShape 379" o:spid="_x0000_s1038" type="#_x0000_t32" style="position:absolute;left:803;top:1136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4T2sYAAADcAAAADwAAAGRycy9kb3ducmV2LnhtbESPT2sCMRTE70K/Q3gFL1KzKpayNcpW&#10;ELTgwT+9v25eN6Gbl3UTdf32jSD0OMzMb5jZonO1uFAbrGcFo2EGgrj02nKl4HhYvbyBCBFZY+2Z&#10;FNwowGL+1Jthrv2Vd3TZx0okCIccFZgYm1zKUBpyGIa+IU7ej28dxiTbSuoWrwnuajnOslfp0HJa&#10;MNjQ0lD5uz87BdvN6KP4NnbzuTvZ7XRV1Odq8KVU/7kr3kFE6uJ/+NFeawWT8R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uE9rGAAAA3AAAAA8AAAAAAAAA&#10;AAAAAAAAoQIAAGRycy9kb3ducmV2LnhtbFBLBQYAAAAABAAEAPkAAACUAwAAAAA=&#10;"/>
                  <v:shape id="AutoShape 380" o:spid="_x0000_s1039" type="#_x0000_t32" style="position:absolute;left:803;top:1204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yNrcUAAADcAAAADwAAAGRycy9kb3ducmV2LnhtbESPT2sCMRTE7wW/Q3iFXopmtSiyNcoq&#10;CLXgwX/35+Z1E7p5WTdRt9++EQo9DjPzG2a26FwtbtQG61nBcJCBIC69tlwpOB7W/SmIEJE11p5J&#10;wQ8FWMx7TzPMtb/zjm77WIkE4ZCjAhNjk0sZSkMOw8A3xMn78q3DmGRbSd3iPcFdLUdZNpEOLacF&#10;gw2tDJXf+6tTsN0Ml8XZ2M3n7mK343VRX6vXk1Ivz13xDiJSF//Df+0PreBtNIH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LyNrcUAAADcAAAADwAAAAAAAAAA&#10;AAAAAAChAgAAZHJzL2Rvd25yZXYueG1sUEsFBgAAAAAEAAQA+QAAAJMDAAAAAA==&#10;"/>
                  <v:shape id="AutoShape 381" o:spid="_x0000_s1040" type="#_x0000_t32" style="position:absolute;left:803;top:1238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AoNsYAAADcAAAADwAAAGRycy9kb3ducmV2LnhtbESPT2sCMRTE74V+h/CEXopmVaplNcq2&#10;INSCB//dXzfPTXDzst1EXb99Uyj0OMzMb5j5snO1uFIbrGcFw0EGgrj02nKl4LBf9V9BhIissfZM&#10;Cu4UYLl4fJhjrv2Nt3TdxUokCIccFZgYm1zKUBpyGAa+IU7eybcOY5JtJXWLtwR3tRxl2UQ6tJwW&#10;DDb0bqg87y5OwWY9fCu+jF1/br/t5mVV1Jfq+ajUU68rZiAidfE//Nf+0ArGoy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wKDbGAAAA3AAAAA8AAAAAAAAA&#10;AAAAAAAAoQIAAGRycy9kb3ducmV2LnhtbFBLBQYAAAAABAAEAPkAAACUAwAAAAA=&#10;"/>
                  <v:shape id="AutoShape 382" o:spid="_x0000_s1041" type="#_x0000_t32" style="position:absolute;left:803;top:1272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+8RMIAAADcAAAADwAAAGRycy9kb3ducmV2LnhtbERPy2oCMRTdC/2HcIVuRDNaKjIaZVoQ&#10;asGFr/11cp0EJzfTSdTp3zeLgsvDeS9WnavFndpgPSsYjzIQxKXXlisFx8N6OAMRIrLG2jMp+KUA&#10;q+VLb4G59g/e0X0fK5FCOOSowMTY5FKG0pDDMPINceIuvnUYE2wrqVt8pHBXy0mWTaVDy6nBYEOf&#10;hsrr/uYUbDfjj+Js7OZ792O37+uivlWDk1Kv/a6Yg4jUxaf43/2lFbxN0t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m+8RMIAAADcAAAADwAAAAAAAAAAAAAA&#10;AAChAgAAZHJzL2Rvd25yZXYueG1sUEsFBgAAAAAEAAQA+QAAAJADAAAAAA==&#10;"/>
                  <v:shape id="AutoShape 383" o:spid="_x0000_s1042" type="#_x0000_t32" style="position:absolute;left:803;top:1306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MZ3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Xj0S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0jGd/GAAAA3AAAAA8AAAAAAAAA&#10;AAAAAAAAoQIAAGRycy9kb3ducmV2LnhtbFBLBQYAAAAABAAEAPkAAACUAwAAAAA=&#10;"/>
                  <v:shape id="AutoShape 384" o:spid="_x0000_s1043" type="#_x0000_t32" style="position:absolute;left:803;top:1340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Amn8IAAADcAAAADwAAAGRycy9kb3ducmV2LnhtbERPy2oCMRTdF/oP4QrdFM1YUWRqlKkg&#10;VMGFj+5vJ7eT4ORmnESd/r1ZCC4P5z1bdK4WV2qD9axgOMhAEJdeW64UHA+r/hREiMgaa8+k4J8C&#10;LOavLzPMtb/xjq77WIkUwiFHBSbGJpcylIYchoFviBP351uHMcG2krrFWwp3tfzIsol0aDk1GGxo&#10;aag87S9OwXY9/Cp+jV1vdme7Ha+K+lK9/yj11uuKTxCRuvgUP9zfWsFolOan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cAmn8IAAADcAAAADwAAAAAAAAAAAAAA&#10;AAChAgAAZHJzL2Rvd25yZXYueG1sUEsFBgAAAAAEAAQA+QAAAJADAAAAAA==&#10;"/>
                  <v:shape id="AutoShape 385" o:spid="_x0000_s1044" type="#_x0000_t32" style="position:absolute;left:895;top:1374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yDBMYAAADcAAAADwAAAGRycy9kb3ducmV2LnhtbESPQWsCMRSE7wX/Q3hCL0WzW2mR1Shr&#10;QagFD1q9Pzevm9DNy7qJuv33TaHgcZiZb5j5sneNuFIXrGcF+TgDQVx5bblWcPhcj6YgQkTW2Hgm&#10;BT8UYLkYPMyx0P7GO7ruYy0ShEOBCkyMbSFlqAw5DGPfEifvy3cOY5JdLXWHtwR3jXzOslfp0HJa&#10;MNjSm6Hqe39xCrabfFWejN187M52+7Ium0v9dFTqcdiXMxCR+ngP/7fftYLJJ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MgwTGAAAA3AAAAA8AAAAAAAAA&#10;AAAAAAAAoQIAAGRycy9kb3ducmV2LnhtbFBLBQYAAAAABAAEAPkAAACUAwAAAAA=&#10;"/>
                  <v:shape id="AutoShape 386" o:spid="_x0000_s1045" type="#_x0000_t32" style="position:absolute;left:803;top:11702;width:4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4dc8UAAADcAAAADwAAAGRycy9kb3ducmV2LnhtbESPT2sCMRTE7wW/Q3iFXopmVRTZGmUt&#10;CLXgwX/35+Z1E7p52W6ibr99UxA8DjPzG2a+7FwtrtQG61nBcJCBIC69tlwpOB7W/RmIEJE11p5J&#10;wS8FWC56T3PMtb/xjq77WIkE4ZCjAhNjk0sZSkMOw8A3xMn78q3DmGRbSd3iLcFdLUdZNpUOLacF&#10;gw29Gyq/9xenYLsZroqzsZvP3Y/dTtZFfaleT0q9PHfFG4hIXXyE7+0PrWA8HsH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l4dc8UAAADcAAAADwAAAAAAAAAA&#10;AAAAAAChAgAAZHJzL2Rvd25yZXYueG1sUEsFBgAAAAAEAAQA+QAAAJMDAAAAAA==&#10;"/>
                  <v:group id="Group 387" o:spid="_x0000_s1046" style="position:absolute;left:803;top:7622;width:4972;height:6460" coordorigin="803,7622" coordsize="4972,64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6gd8YAAADc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SQK/&#10;Z8IRkP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vqB3xgAAANwA&#10;AAAPAAAAAAAAAAAAAAAAAKoCAABkcnMvZG93bnJldi54bWxQSwUGAAAAAAQABAD6AAAAnQMAAAAA&#10;">
                    <v:shape id="AutoShape 388" o:spid="_x0000_s1047" type="#_x0000_t32" style="position:absolute;left:2859;top:7817;width:0;height:55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zLYsMAAADcAAAADwAAAGRycy9kb3ducmV2LnhtbESP0YrCMBRE34X9h3AX9k1TV5GlGkVc&#10;F0RB3OoHXJprU2xuahO1/r0RBB+HmTnDTGatrcSVGl86VtDvJSCIc6dLLhQc9n/dHxA+IGusHJOC&#10;O3mYTT86E0y1u/E/XbNQiAhhn6ICE0KdSulzQxZ9z9XE0Tu6xmKIsimkbvAW4baS30kykhZLjgsG&#10;a1oYyk/ZxSrQm73Z6sVqeS7c5jdbH3frczVX6uuznY9BBGrDO/xqr7SCwWAIzzPxCM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sy2LDAAAA3AAAAA8AAAAAAAAAAAAA&#10;AAAAoQIAAGRycy9kb3ducmV2LnhtbFBLBQYAAAAABAAEAPkAAACRAwAAAAA=&#10;" strokeweight="1.5pt">
                      <v:stroke startarrow="classic"/>
                    </v:shape>
                    <v:shape id="AutoShape 389" o:spid="_x0000_s1048" type="#_x0000_t32" style="position:absolute;left:803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eFB8UAAADcAAAADwAAAGRycy9kb3ducmV2LnhtbESPT2sCMRTE7wW/Q3iFXopmrVhka5RV&#10;EKrgwX/35+Z1E7p5WTdRt9/eFAo9DjPzG2Y671wtbtQG61nBcJCBIC69tlwpOB5W/QmIEJE11p5J&#10;wQ8FmM96T1PMtb/zjm77WIkE4ZCjAhNjk0sZSkMOw8A3xMn78q3DmGRbSd3iPcFdLd+y7F06tJwW&#10;DDa0NFR+769OwXY9XBRnY9eb3cVux6uivlavJ6VenrviA0SkLv6H/9qfWsFoNIb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eFB8UAAADcAAAADwAAAAAAAAAA&#10;AAAAAAChAgAAZHJzL2Rvd25yZXYueG1sUEsFBgAAAAAEAAQA+QAAAJMDAAAAAA==&#10;"/>
                    <v:shape id="AutoShape 390" o:spid="_x0000_s1049" type="#_x0000_t32" style="position:absolute;left:1142;top:7667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UbcMYAAADcAAAADwAAAGRycy9kb3ducmV2LnhtbESPT2sCMRTE74LfIbxCL1KzVpSyNcoq&#10;CFXw4J/eXzevm9DNy7qJuv32Rij0OMzMb5jZonO1uFIbrGcFo2EGgrj02nKl4HRcv7yBCBFZY+2Z&#10;FPxSgMW835thrv2N93Q9xEokCIccFZgYm1zKUBpyGIa+IU7et28dxiTbSuoWbwnuavmaZVPp0HJa&#10;MNjQylD5c7g4BbvNaFl8GbvZ7s92N1kX9aUafCr1/NQV7yAidfE//Nf+0ArG4yk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lG3DGAAAA3AAAAA8AAAAAAAAA&#10;AAAAAAAAoQIAAGRycy9kb3ducmV2LnhtbFBLBQYAAAAABAAEAPkAAACUAwAAAAA=&#10;"/>
                    <v:shape id="AutoShape 391" o:spid="_x0000_s1050" type="#_x0000_t32" style="position:absolute;left:1820;top:7667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m+68YAAADcAAAADwAAAGRycy9kb3ducmV2LnhtbESPQWsCMRSE7wX/Q3iCl1KzKtqyNcoq&#10;CFXwoLb3183rJrh5WTdRt/++KRR6HGbmG2a+7FwtbtQG61nBaJiBIC69tlwpeD9tnl5AhIissfZM&#10;Cr4pwHLRe5hjrv2dD3Q7xkokCIccFZgYm1zKUBpyGIa+IU7el28dxiTbSuoW7wnuajnOspl0aDkt&#10;GGxobag8H69OwX47WhWfxm53h4vdTzdFfa0eP5Qa9LviFUSkLv6H/9pvWsFk8gy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pvuvGAAAA3AAAAA8AAAAAAAAA&#10;AAAAAAAAoQIAAGRycy9kb3ducmV2LnhtbFBLBQYAAAAABAAEAPkAAACUAwAAAAA=&#10;"/>
                    <v:shape id="AutoShape 392" o:spid="_x0000_s1051" type="#_x0000_t32" style="position:absolute;left:1481;top:7667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YqmcIAAADcAAAADwAAAGRycy9kb3ducmV2LnhtbERPy2oCMRTdF/oP4QrdFM1YUWRqlKkg&#10;VMGFj+5vJ7eT4ORmnESd/r1ZCC4P5z1bdK4WV2qD9axgOMhAEJdeW64UHA+r/hREiMgaa8+k4J8C&#10;LOavLzPMtb/xjq77WIkUwiFHBSbGJpcylIYchoFviBP351uHMcG2krrFWwp3tfzIsol0aDk1GGxo&#10;aag87S9OwXY9/Cp+jV1vdme7Ha+K+lK9/yj11uuKTxCRuvgUP9zfWsFolNam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7YqmcIAAADcAAAADwAAAAAAAAAAAAAA&#10;AAChAgAAZHJzL2Rvd25yZXYueG1sUEsFBgAAAAAEAAQA+QAAAJADAAAAAA==&#10;"/>
                    <v:shape id="AutoShape 393" o:spid="_x0000_s1052" type="#_x0000_t32" style="position:absolute;left:2159;top:7667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qPAsYAAADcAAAADwAAAGRycy9kb3ducmV2LnhtbESPQWsCMRSE7wX/Q3iCl1KzKkq7Ncoq&#10;CFXwoLb3183rJrh5WTdRt/++KRR6HGbmG2a+7FwtbtQG61nBaJiBIC69tlwpeD9tnp5BhIissfZM&#10;Cr4pwHLRe5hjrv2dD3Q7xkokCIccFZgYm1zKUBpyGIa+IU7el28dxiTbSuoW7wnuajnOspl0aDkt&#10;GGxobag8H69OwX47WhWfxm53h4vdTzdFfa0eP5Qa9LviFUSkLv6H/9pvWsFk8g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j6jwLGAAAA3AAAAA8AAAAAAAAA&#10;AAAAAAAAoQIAAGRycy9kb3ducmV2LnhtbFBLBQYAAAAABAAEAPkAAACUAwAAAAA=&#10;"/>
                    <v:shape id="AutoShape 394" o:spid="_x0000_s1053" type="#_x0000_t32" style="position:absolute;left:2498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ZV4sMAAADcAAAADwAAAGRycy9kb3ducmV2LnhtbERPy2oCMRTdF/oP4RbcFM2orZTRKKMg&#10;aMGFj+6vk9tJ6ORmnEQd/75ZFLo8nPds0bla3KgN1rOC4SADQVx6bblScDqu+x8gQkTWWHsmBQ8K&#10;sJg/P80w1/7Oe7odYiVSCIccFZgYm1zKUBpyGAa+IU7ct28dxgTbSuoW7ync1XKUZRPp0HJqMNjQ&#10;ylD5c7g6BbvtcFmcjd1+7i92974u6mv1+qVU76UrpiAidfFf/OfeaAXjt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GVeLDAAAA3AAAAA8AAAAAAAAAAAAA&#10;AAAAoQIAAGRycy9kb3ducmV2LnhtbFBLBQYAAAAABAAEAPkAAACRAwAAAAA=&#10;"/>
                    <v:shape id="AutoShape 395" o:spid="_x0000_s1054" type="#_x0000_t32" style="position:absolute;left:3515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rwecYAAADcAAAADwAAAGRycy9kb3ducmV2LnhtbESPT2sCMRTE74V+h/AKvRTNrm1FtkbZ&#10;CkItePDf/XXzugndvGw3Ubff3ghCj8PM/IaZznvXiBN1wXpWkA8zEMSV15ZrBfvdcjABESKyxsYz&#10;KfijAPPZ/d0UC+3PvKHTNtYiQTgUqMDE2BZShsqQwzD0LXHyvn3nMCbZ1VJ3eE5w18hRlo2lQ8tp&#10;wWBLC0PVz/boFKxX+Xv5Zezqc/Nr16/LsjnWTwelHh/68g1EpD7+h2/tD63g+SW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6K8HnGAAAA3AAAAA8AAAAAAAAA&#10;AAAAAAAAoQIAAGRycy9kb3ducmV2LnhtbFBLBQYAAAAABAAEAPkAAACUAwAAAAA=&#10;"/>
                    <v:shape id="AutoShape 396" o:spid="_x0000_s1055" type="#_x0000_t32" style="position:absolute;left:3854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huDs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Xjl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5Ybg7GAAAA3AAAAA8AAAAAAAAA&#10;AAAAAAAAoQIAAGRycy9kb3ducmV2LnhtbFBLBQYAAAAABAAEAPkAAACUAwAAAAA=&#10;"/>
                    <v:shape id="AutoShape 397" o:spid="_x0000_s1056" type="#_x0000_t32" style="position:absolute;left:4193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TLlcYAAADcAAAADwAAAGRycy9kb3ducmV2LnhtbESPT2sCMRTE7wW/Q3iCl1Kz/itla5RV&#10;EKrgQW3vr5vXTXDzsm6ibr99Uyj0OMzMb5j5snO1uFEbrGcFo2EGgrj02nKl4P20eXoBESKyxtoz&#10;KfimAMtF72GOufZ3PtDtGCuRIBxyVGBibHIpQ2nIYRj6hjh5X751GJNsK6lbvCe4q+U4y56lQ8tp&#10;wWBDa0Pl+Xh1Cvbb0ar4NHa7O1zsfrYp6mv1+KHUoN8VryAidfE//Nd+0wom0w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Uy5XGAAAA3AAAAA8AAAAAAAAA&#10;AAAAAAAAoQIAAGRycy9kb3ducmV2LnhtbFBLBQYAAAAABAAEAPkAAACUAwAAAAA=&#10;"/>
                    <v:shape id="AutoShape 398" o:spid="_x0000_s1057" type="#_x0000_t32" style="position:absolute;left:4532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1T4cYAAADcAAAADwAAAGRycy9kb3ducmV2LnhtbESPQWsCMRSE7wX/Q3iCl1KzWi1la5RV&#10;EKrgQW3vr5vXTXDzsm6ibv+9KRR6HGbmG2a26FwtrtQG61nBaJiBIC69tlwp+Diun15BhIissfZM&#10;Cn4owGLee5hhrv2N93Q9xEokCIccFZgYm1zKUBpyGIa+IU7et28dxiTbSuoWbwnuajnOshfp0HJa&#10;MNjQylB5Olycgt1mtCy+jN1s92e7m66L+lI9fio16HfFG4hIXfwP/7XftYLnyQ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9U+HGAAAA3AAAAA8AAAAAAAAA&#10;AAAAAAAAoQIAAGRycy9kb3ducmV2LnhtbFBLBQYAAAAABAAEAPkAAACUAwAAAAA=&#10;"/>
                    <v:shape id="AutoShape 399" o:spid="_x0000_s1058" type="#_x0000_t32" style="position:absolute;left:4871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H2es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HzZ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x9nrGAAAA3AAAAA8AAAAAAAAA&#10;AAAAAAAAoQIAAGRycy9kb3ducmV2LnhtbFBLBQYAAAAABAAEAPkAAACUAwAAAAA=&#10;"/>
                    <v:shape id="AutoShape 400" o:spid="_x0000_s1059" type="#_x0000_t32" style="position:absolute;left:5210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NoDcYAAADcAAAADwAAAGRycy9kb3ducmV2LnhtbESPQWsCMRSE74L/ITyhF6lZWytlNcpa&#10;EKrgQdven5vXTejmZd1E3f77piB4HGbmG2a+7FwtLtQG61nBeJSBIC69tlwp+PxYP76CCBFZY+2Z&#10;FPxSgOWi35tjrv2V93Q5xEokCIccFZgYm1zKUBpyGEa+IU7et28dxiTbSuoWrwnuavmUZVPp0HJa&#10;MNjQm6Hy53B2Cnab8ao4GrvZ7k9297Iu6nM1/FLqYdAVMxCRungP39rvWsHzZ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jaA3GAAAA3AAAAA8AAAAAAAAA&#10;AAAAAAAAoQIAAGRycy9kb3ducmV2LnhtbFBLBQYAAAAABAAEAPkAAACUAwAAAAA=&#10;"/>
                    <v:shape id="AutoShape 401" o:spid="_x0000_s1060" type="#_x0000_t32" style="position:absolute;left:5549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/NlscAAADcAAAADwAAAGRycy9kb3ducmV2LnhtbESPW2sCMRSE3wv9D+EUfCma9dJatkbZ&#10;CkIt+OCl76eb003o5mS7ibr990YQ+jjMzDfMbNG5WpyoDdazguEgA0Fcem25UnDYr/ovIEJE1lh7&#10;JgV/FGAxv7+bYa79mbd02sVKJAiHHBWYGJtcylAachgGviFO3rdvHcYk20rqFs8J7mo5yrJn6dBy&#10;WjDY0NJQ+bM7OgWb9fCt+DJ2/bH9tZunVVEfq8dPpXoPXfEKIlIX/8O39rtWMJ5M4X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L82WxwAAANwAAAAPAAAAAAAA&#10;AAAAAAAAAKECAABkcnMvZG93bnJldi54bWxQSwUGAAAAAAQABAD5AAAAlQMAAAAA&#10;"/>
                    <v:shape id="AutoShape 402" o:spid="_x0000_s1061" type="#_x0000_t32" style="position:absolute;left:2837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BZ5MMAAADcAAAADwAAAGRycy9kb3ducmV2LnhtbERPy2oCMRTdF/oP4RbcFM2orZTRKKMg&#10;aMGFj+6vk9tJ6ORmnEQd/75ZFLo8nPds0bla3KgN1rOC4SADQVx6bblScDqu+x8gQkTWWHsmBQ8K&#10;sJg/P80w1/7Oe7odYiVSCIccFZgYm1zKUBpyGAa+IU7ct28dxgTbSuoW7ync1XKUZRPp0HJqMNjQ&#10;ylD5c7g6BbvtcFmcjd1+7i92974u6mv1+qVU76UrpiAidfFf/OfeaAXjt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+wWeTDAAAA3AAAAA8AAAAAAAAAAAAA&#10;AAAAoQIAAGRycy9kb3ducmV2LnhtbFBLBQYAAAAABAAEAPkAAACRAwAAAAA=&#10;"/>
                    <v:shape id="AutoShape 403" o:spid="_x0000_s1062" type="#_x0000_t32" style="position:absolute;left:960;top:11702;width:481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wKosYAAADcAAAADwAAAGRycy9kb3ducmV2LnhtbESPzWvCQBTE74X+D8sTvDUbP9HUVUpV&#10;UDzUr0OPr9nXJDT7NmRXjf71rlDwOMzMb5jJrDGlOFPtCssKOlEMgji1uuBMwfGwfBuBcB5ZY2mZ&#10;FFzJwWz6+jLBRNsL7+i895kIEHYJKsi9rxIpXZqTQRfZijh4v7Y26IOsM6lrvAS4KWU3jofSYMFh&#10;IceKPnNK//Yno0DScHfcxIvBaf21ld3bz2o+4m+l2q3m4x2Ep8Y/w//tlVbQ64/hcSYcATm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sCqLGAAAA3AAAAA8AAAAAAAAA&#10;AAAAAAAAoQIAAGRycy9kb3ducmV2LnhtbFBLBQYAAAAABAAEAPkAAACUAwAAAAA=&#10;" strokeweight="1.5pt">
                      <v:stroke endarrow="classic"/>
                    </v:shape>
                    <v:shape id="AutoShape 404" o:spid="_x0000_s1063" type="#_x0000_t32" style="position:absolute;left:3176;top:7622;width:0;height:6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/DP8IAAADcAAAADwAAAGRycy9kb3ducmV2LnhtbERPy2oCMRTdC/2HcIVuRDO2WGQ0ylQQ&#10;asGFr/11cp0EJzfjJOr075tFocvDec+XnavFg9pgPSsYjzIQxKXXlisFx8N6OAURIrLG2jMp+KEA&#10;y8VLb4659k/e0WMfK5FCOOSowMTY5FKG0pDDMPINceIuvnUYE2wrqVt8pnBXy7cs+5AOLacGgw2t&#10;DJXX/d0p2G7Gn8XZ2M337ma3k3VR36vBSanXflfMQETq4r/4z/2lFbxP0vx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B/DP8IAAADcAAAADwAAAAAAAAAAAAAA&#10;AAChAgAAZHJzL2Rvd25yZXYueG1sUEsFBgAAAAAEAAQA+QAAAJADAAAAAA==&#10;"/>
                  </v:group>
                </v:group>
                <v:shape id="Freeform 405" o:spid="_x0000_s1064" style="position:absolute;left:6095;top:10638;width:2750;height:2664;visibility:visible;mso-wrap-style:square;v-text-anchor:top" coordsize="2750,26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ilEsYA&#10;AADcAAAADwAAAGRycy9kb3ducmV2LnhtbESP3WrCQBSE7wt9h+UIvdONNS0SsxGxLRUEpf6Al4fs&#10;MQnNnk2z2xjf3i0IvRxm5hsmnfemFh21rrKsYDyKQBDnVldcKDjsP4ZTEM4ja6wtk4IrOZhnjw8p&#10;Jtpe+Iu6nS9EgLBLUEHpfZNI6fKSDLqRbYiDd7atQR9kW0jd4iXATS2fo+hVGqw4LJTY0LKk/Hv3&#10;axTg27rrVuvtuzafk/j4c4o3lY6Vehr0ixkIT73/D9/bK61g8jKGvzPhCMjs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ilEsYAAADcAAAADwAAAAAAAAAAAAAAAACYAgAAZHJz&#10;L2Rvd25yZXYueG1sUEsFBgAAAAAEAAQA9QAAAIsDAAAAAA==&#10;" path="m,2664c470,1667,941,670,1210,335,1479,,1454,308,1615,657v161,349,374,1634,563,1774c2367,2571,2655,1655,2750,1500e" filled="f">
                  <v:path arrowok="t" o:connecttype="custom" o:connectlocs="0,2664;1210,335;1615,657;2178,2431;2750,1500" o:connectangles="0,0,0,0,0"/>
                </v:shape>
              </v:group>
            </w:pict>
          </mc:Fallback>
        </mc:AlternateConten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Найдите производную функции: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7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C8355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920" w:dyaOrig="460">
          <v:shape id="_x0000_i1049" type="#_x0000_t75" style="width:102.5pt;height:15.5pt" o:ole="">
            <v:imagedata r:id="rId54" o:title=""/>
          </v:shape>
          <o:OLEObject Type="Embed" ProgID="Equation.DSMT4" ShapeID="_x0000_i1049" DrawAspect="Content" ObjectID="_1710862903" r:id="rId55"/>
        </w:object>
      </w:r>
      <w:proofErr w:type="gramStart"/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</w:t>
      </w:r>
      <w:proofErr w:type="gramEnd"/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8.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C8355D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2600" w:dyaOrig="940">
          <v:shape id="_x0000_i1050" type="#_x0000_t75" style="width:84pt;height:30.5pt" o:ole="">
            <v:imagedata r:id="rId56" o:title=""/>
          </v:shape>
          <o:OLEObject Type="Embed" ProgID="Equation.DSMT4" ShapeID="_x0000_i1050" DrawAspect="Content" ObjectID="_1710862904" r:id="rId57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очка движется прямолинейно по закону S(t) (S-путь в метрах, t-время в секундах). Вычислите скорость, и ускорение тела в момент времени t.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9.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C8355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C8355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>) = 6</w:t>
      </w:r>
      <w:r w:rsidRPr="00C8355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C8355D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2</w:t>
      </w:r>
      <w:r w:rsidRPr="00C8355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C8355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>= 1</w:t>
      </w:r>
      <w:r w:rsidRPr="00C8355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0.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C8355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C8355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= </w:t>
      </w:r>
      <w:r w:rsidRPr="00C8355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C8355D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>/</w:t>
      </w:r>
      <w:proofErr w:type="gramStart"/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>2  +</w:t>
      </w:r>
      <w:proofErr w:type="gramEnd"/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C8355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4, </w:t>
      </w:r>
      <w:r w:rsidRPr="00C8355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5</w:t>
      </w:r>
      <w:r w:rsidRPr="00C8355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Найдите промежутки возрастания и убывания функции.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1.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C8355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520" w:dyaOrig="460">
          <v:shape id="_x0000_i1051" type="#_x0000_t75" style="width:62.5pt;height:19.5pt" o:ole="">
            <v:imagedata r:id="rId58" o:title=""/>
          </v:shape>
          <o:OLEObject Type="Embed" ProgID="Equation.DSMT4" ShapeID="_x0000_i1051" DrawAspect="Content" ObjectID="_1710862905" r:id="rId59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2.</w:t>
      </w:r>
      <w:r w:rsidRPr="00C8355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260" w:dyaOrig="460">
          <v:shape id="_x0000_i1052" type="#_x0000_t75" style="width:100pt;height:20.5pt" o:ole="">
            <v:imagedata r:id="rId60" o:title=""/>
          </v:shape>
          <o:OLEObject Type="Embed" ProgID="Equation.DSMT4" ShapeID="_x0000_i1052" DrawAspect="Content" ObjectID="_1710862906" r:id="rId61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Напишите уравнение касательной к графику функции в точке </w:t>
      </w:r>
      <w:proofErr w:type="gramStart"/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</w:t>
      </w:r>
      <w:proofErr w:type="gramEnd"/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абсциссой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х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0</m:t>
            </m:r>
          </m:sub>
        </m:sSub>
      </m:oMath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3.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C8355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340" w:dyaOrig="380">
          <v:shape id="_x0000_i1053" type="#_x0000_t75" style="width:117pt;height:19pt" o:ole="">
            <v:imagedata r:id="rId62" o:title=""/>
          </v:shape>
          <o:OLEObject Type="Embed" ProgID="Equation.3" ShapeID="_x0000_i1053" DrawAspect="Content" ObjectID="_1710862907" r:id="rId63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4.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C8355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340" w:dyaOrig="380">
          <v:shape id="_x0000_i1054" type="#_x0000_t75" style="width:117pt;height:19pt" o:ole="">
            <v:imagedata r:id="rId64" o:title=""/>
          </v:shape>
          <o:OLEObject Type="Embed" ProgID="Equation.3" ShapeID="_x0000_i1054" DrawAspect="Content" ObjectID="_1710862908" r:id="rId65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lastRenderedPageBreak/>
        <w:t>Вычислить  определенный интеграл</w:t>
      </w:r>
      <w:r w:rsidR="009905B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:</w:t>
      </w:r>
      <w:bookmarkStart w:id="0" w:name="_GoBack"/>
      <w:bookmarkEnd w:id="0"/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</w:t>
      </w:r>
      <w:r w:rsidRPr="00C835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C8355D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m:oMath>
        <m:nary>
          <m:naryPr>
            <m:limLoc m:val="subSup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-1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х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 xml:space="preserve">2  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+2х=1</m:t>
                </m:r>
              </m:e>
            </m:d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d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х</m:t>
            </m:r>
          </m:e>
        </m:nary>
      </m:oMath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.</w:t>
      </w:r>
      <w:r w:rsidRPr="00C8355D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m:oMath>
        <m:nary>
          <m:naryPr>
            <m:limLoc m:val="subSup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п</m:t>
            </m:r>
          </m:sup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 xml:space="preserve">2  </m:t>
                </m:r>
              </m:sup>
            </m:sSup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sin</m:t>
                </m:r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x dx</m:t>
                </m:r>
              </m:e>
            </m:func>
          </m:e>
        </m:nary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</m:oMath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7. </w:t>
      </w:r>
      <m:oMath>
        <m:nary>
          <m:naryPr>
            <m:limLoc m:val="undOvr"/>
            <m:ctrl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</m:ctrlPr>
          </m:naryPr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</m:t>
            </m:r>
          </m:sup>
          <m:e>
            <m:f>
              <m:f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х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1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х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 xml:space="preserve">6  </m:t>
                    </m:r>
                  </m:sup>
                </m:sSup>
              </m:den>
            </m:f>
          </m:e>
        </m:nary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dx</m:t>
        </m:r>
      </m:oMath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Решите задачи:</w:t>
      </w:r>
    </w:p>
    <w:p w:rsidR="00C8355D" w:rsidRPr="00C8355D" w:rsidRDefault="00C8355D" w:rsidP="00C8355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8.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книге 58 страниц, на 10 из которых есть иллюстрации. Наугад открывают книгу. Найдите вероятность того, что она открыта на странице без иллюстрации.</w:t>
      </w:r>
    </w:p>
    <w:p w:rsidR="00C8355D" w:rsidRPr="00C8355D" w:rsidRDefault="00C8355D" w:rsidP="00C8355D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9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>. В группе 30 студентов. За зачет получили оценку «3» четырнадцать человек, а остальные «4» и «5», причем четверок и пятерок одинаковое количество. Наугад выбирают фамилию ученика. Найдите вероятность того, что выбран ученик, получивший «5».</w:t>
      </w:r>
    </w:p>
    <w:p w:rsidR="00C8355D" w:rsidRPr="00C8355D" w:rsidRDefault="00C8355D" w:rsidP="00C8355D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0.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участия в конференции приехали 42 человека. В первый день выступают 12 человек, а в остальные три дня выступающих поровну. Какова вероятность того, что участник конференции выступает в третий день?</w:t>
      </w:r>
    </w:p>
    <w:p w:rsidR="00C8355D" w:rsidRPr="00C8355D" w:rsidRDefault="00C8355D" w:rsidP="00C8355D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Решите</w:t>
      </w:r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геометрические</w:t>
      </w:r>
      <w:r w:rsidRPr="00C8355D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задачи:</w:t>
      </w:r>
    </w:p>
    <w:p w:rsidR="00C8355D" w:rsidRPr="00C8355D" w:rsidRDefault="00C8355D" w:rsidP="00C8355D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1.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нованием прямой призмы является прямоугольный треугольник с катетами 6 и 8см, боковое ребро равно 15см. Найти полную поверхность и объём призмы.</w:t>
      </w:r>
    </w:p>
    <w:p w:rsidR="00C8355D" w:rsidRPr="00C8355D" w:rsidRDefault="00C8355D" w:rsidP="00C8355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2.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иаметр цилиндра равен 4см, а высота 10см. Найти полную поверхность и объём цилиндра.</w:t>
      </w:r>
    </w:p>
    <w:p w:rsidR="00C8355D" w:rsidRPr="00C8355D" w:rsidRDefault="00C8355D" w:rsidP="00C8355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355D" w:rsidRPr="00C8355D" w:rsidRDefault="00C8355D" w:rsidP="00C8355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355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3.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разующая конуса равна 5см, а длина окружности основания </w: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60" w:dyaOrig="360">
          <v:shape id="_x0000_i1055" type="#_x0000_t75" style="width:20.5pt;height:15.5pt" o:ole="">
            <v:imagedata r:id="rId66" o:title=""/>
          </v:shape>
          <o:OLEObject Type="Embed" ProgID="Equation.DSMT4" ShapeID="_x0000_i1055" DrawAspect="Content" ObjectID="_1710862909" r:id="rId67"/>
        </w:object>
      </w:r>
      <w:r w:rsidRPr="00C8355D">
        <w:rPr>
          <w:rFonts w:ascii="Times New Roman" w:eastAsia="Times New Roman" w:hAnsi="Times New Roman" w:cs="Times New Roman"/>
          <w:sz w:val="28"/>
          <w:szCs w:val="28"/>
          <w:lang w:eastAsia="ru-RU"/>
        </w:rPr>
        <w:t>см. Найти площадь полной поверхности и объём конуса.</w:t>
      </w:r>
    </w:p>
    <w:p w:rsidR="00C8355D" w:rsidRPr="00C8355D" w:rsidRDefault="00C8355D" w:rsidP="00C8355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355D" w:rsidRPr="00C8355D" w:rsidRDefault="00C8355D" w:rsidP="00C83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C8355D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 xml:space="preserve">44. </w:t>
      </w:r>
      <w:r w:rsidRPr="00C8355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В правильной четырехугольной пирамиде </w:t>
      </w:r>
      <w:r w:rsidRPr="00C8355D">
        <w:rPr>
          <w:rFonts w:ascii="Times New Roman" w:eastAsia="Calibri" w:hAnsi="Times New Roman" w:cs="Times New Roman"/>
          <w:bCs/>
          <w:iCs/>
          <w:sz w:val="28"/>
          <w:szCs w:val="28"/>
          <w:lang w:eastAsia="ru-RU"/>
        </w:rPr>
        <w:t xml:space="preserve">SABCD O </w:t>
      </w:r>
      <w:r w:rsidRPr="00C8355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– центр основания, </w:t>
      </w:r>
    </w:p>
    <w:p w:rsidR="00C8355D" w:rsidRPr="00C8355D" w:rsidRDefault="00C8355D" w:rsidP="00C83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C8355D">
        <w:rPr>
          <w:rFonts w:ascii="Times New Roman" w:eastAsia="Calibri" w:hAnsi="Times New Roman" w:cs="Times New Roman"/>
          <w:bCs/>
          <w:iCs/>
          <w:sz w:val="28"/>
          <w:szCs w:val="28"/>
          <w:lang w:eastAsia="ru-RU"/>
        </w:rPr>
        <w:t xml:space="preserve">S </w:t>
      </w:r>
      <w:r w:rsidRPr="00C8355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– вершина, </w:t>
      </w:r>
      <w:r w:rsidRPr="00C8355D">
        <w:rPr>
          <w:rFonts w:ascii="Times New Roman" w:eastAsia="Calibri" w:hAnsi="Times New Roman" w:cs="Times New Roman"/>
          <w:bCs/>
          <w:iCs/>
          <w:sz w:val="28"/>
          <w:szCs w:val="28"/>
          <w:lang w:eastAsia="ru-RU"/>
        </w:rPr>
        <w:t>SD</w:t>
      </w:r>
      <w:r w:rsidRPr="00C8355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=17, </w:t>
      </w:r>
      <w:r w:rsidRPr="00C8355D">
        <w:rPr>
          <w:rFonts w:ascii="Times New Roman" w:eastAsia="Calibri" w:hAnsi="Times New Roman" w:cs="Times New Roman"/>
          <w:bCs/>
          <w:iCs/>
          <w:sz w:val="28"/>
          <w:szCs w:val="28"/>
          <w:lang w:eastAsia="ru-RU"/>
        </w:rPr>
        <w:t>BD</w:t>
      </w:r>
      <w:r w:rsidRPr="00C8355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=16.  Найдите длину отрезка </w:t>
      </w:r>
      <w:r w:rsidRPr="00C8355D">
        <w:rPr>
          <w:rFonts w:ascii="Times New Roman" w:eastAsia="Calibri" w:hAnsi="Times New Roman" w:cs="Times New Roman"/>
          <w:bCs/>
          <w:iCs/>
          <w:sz w:val="28"/>
          <w:szCs w:val="28"/>
          <w:lang w:eastAsia="ru-RU"/>
        </w:rPr>
        <w:t>SO</w:t>
      </w:r>
      <w:r w:rsidRPr="00C8355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.</w:t>
      </w:r>
    </w:p>
    <w:p w:rsidR="00C8355D" w:rsidRPr="00C8355D" w:rsidRDefault="00C8355D" w:rsidP="00C83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</w:p>
    <w:p w:rsidR="00C8355D" w:rsidRPr="00C8355D" w:rsidRDefault="00C8355D" w:rsidP="00C83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C8355D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 xml:space="preserve">45. </w:t>
      </w:r>
      <w:r w:rsidRPr="00C8355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Ребра прямоугольного параллелепипеда, выходящие из одной вершины, равны 1, 2, 3. Найдите площадь поверхности и объем этого параллелепипеда.</w:t>
      </w:r>
    </w:p>
    <w:p w:rsidR="00C8355D" w:rsidRPr="00C8355D" w:rsidRDefault="00C8355D" w:rsidP="00C83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</w:p>
    <w:p w:rsidR="00C8355D" w:rsidRDefault="00C8355D" w:rsidP="00C8355D">
      <w:pPr>
        <w:widowControl w:val="0"/>
        <w:autoSpaceDE w:val="0"/>
        <w:autoSpaceDN w:val="0"/>
        <w:adjustRightInd w:val="0"/>
        <w:spacing w:after="0"/>
        <w:ind w:left="720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  <w:r w:rsidRPr="00C8355D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 xml:space="preserve">            </w:t>
      </w:r>
    </w:p>
    <w:p w:rsidR="00C8355D" w:rsidRDefault="00C8355D" w:rsidP="00C8355D">
      <w:pPr>
        <w:widowControl w:val="0"/>
        <w:autoSpaceDE w:val="0"/>
        <w:autoSpaceDN w:val="0"/>
        <w:adjustRightInd w:val="0"/>
        <w:spacing w:after="0"/>
        <w:ind w:left="720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</w:p>
    <w:p w:rsidR="00C8355D" w:rsidRPr="00C8355D" w:rsidRDefault="00C8355D" w:rsidP="00C8355D">
      <w:pPr>
        <w:widowControl w:val="0"/>
        <w:autoSpaceDE w:val="0"/>
        <w:autoSpaceDN w:val="0"/>
        <w:adjustRightInd w:val="0"/>
        <w:spacing w:after="0"/>
        <w:ind w:left="720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lastRenderedPageBreak/>
        <w:t xml:space="preserve">            </w:t>
      </w:r>
      <w:r w:rsidRPr="00C8355D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 xml:space="preserve">      Критерии оценивания результатов</w:t>
      </w:r>
    </w:p>
    <w:p w:rsidR="00C8355D" w:rsidRPr="00C8355D" w:rsidRDefault="00C8355D" w:rsidP="00C83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tbl>
      <w:tblPr>
        <w:tblW w:w="4869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269"/>
        <w:gridCol w:w="8051"/>
      </w:tblGrid>
      <w:tr w:rsidR="00C8355D" w:rsidRPr="00C8355D" w:rsidTr="00616995">
        <w:trPr>
          <w:trHeight w:val="430"/>
          <w:jc w:val="center"/>
        </w:trPr>
        <w:tc>
          <w:tcPr>
            <w:tcW w:w="681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д</w:t>
            </w:r>
          </w:p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Формулировка результата </w:t>
            </w:r>
          </w:p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(личностного, </w:t>
            </w:r>
            <w:proofErr w:type="spellStart"/>
            <w:r w:rsidRPr="00C8355D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метапредметного</w:t>
            </w:r>
            <w:proofErr w:type="spellEnd"/>
            <w:r w:rsidRPr="00C8355D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, предметного)</w:t>
            </w:r>
          </w:p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</w:tc>
      </w:tr>
      <w:tr w:rsidR="00C8355D" w:rsidRPr="00C8355D" w:rsidTr="00616995">
        <w:trPr>
          <w:trHeight w:val="398"/>
          <w:jc w:val="center"/>
        </w:trPr>
        <w:tc>
          <w:tcPr>
            <w:tcW w:w="681" w:type="pct"/>
            <w:tcBorders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Р-1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меет представления о математике как универсальном языке науки, средстве моделирования явлений и процессов, идеях и методах математики; </w:t>
            </w:r>
          </w:p>
        </w:tc>
      </w:tr>
      <w:tr w:rsidR="00C8355D" w:rsidRPr="00C8355D" w:rsidTr="00616995">
        <w:trPr>
          <w:jc w:val="center"/>
        </w:trPr>
        <w:tc>
          <w:tcPr>
            <w:tcW w:w="681" w:type="pct"/>
            <w:tcBorders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Р-2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имает значимости математики для научно-технического прогресса;</w:t>
            </w:r>
          </w:p>
        </w:tc>
      </w:tr>
      <w:tr w:rsidR="00C8355D" w:rsidRPr="00C8355D" w:rsidTr="00616995">
        <w:trPr>
          <w:trHeight w:val="299"/>
          <w:jc w:val="center"/>
        </w:trPr>
        <w:tc>
          <w:tcPr>
            <w:tcW w:w="681" w:type="pct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ЛР-3 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носится к математике как к части общечеловеческой культуры через знакомство с историей развития математики, эволюцией математических идей;</w:t>
            </w:r>
          </w:p>
        </w:tc>
      </w:tr>
      <w:tr w:rsidR="00C8355D" w:rsidRPr="00C8355D" w:rsidTr="00616995">
        <w:trPr>
          <w:trHeight w:val="207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Р-4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вает логическое мышление, пространственное воображение, алгоритмическую культуру, критичность мышления на уровне, необходимом для будущей профессиональной деятельности, для продолжения образования и самообразования;</w:t>
            </w:r>
          </w:p>
        </w:tc>
      </w:tr>
      <w:tr w:rsidR="00C8355D" w:rsidRPr="00C8355D" w:rsidTr="00616995">
        <w:trPr>
          <w:trHeight w:val="218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Р-5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ладеет математическими знаниями и умениями, необходимыми в повседневной жизни, для освоения смежных </w:t>
            </w:r>
            <w:proofErr w:type="gramStart"/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стественно-научных</w:t>
            </w:r>
            <w:proofErr w:type="gramEnd"/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исциплин и дисциплин профессионального цикла, для получения образования в областях, не требующих углубленной математической подготовки;</w:t>
            </w:r>
          </w:p>
        </w:tc>
      </w:tr>
      <w:tr w:rsidR="00C8355D" w:rsidRPr="00C8355D" w:rsidTr="00616995">
        <w:trPr>
          <w:trHeight w:val="691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Р-6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пособен к образованию, в том </w:t>
            </w:r>
            <w:proofErr w:type="gramStart"/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е</w:t>
            </w:r>
            <w:proofErr w:type="gramEnd"/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  самообразованию, на протяжении всей жизни; </w:t>
            </w:r>
          </w:p>
        </w:tc>
      </w:tr>
      <w:tr w:rsidR="00C8355D" w:rsidRPr="00C8355D" w:rsidTr="00616995">
        <w:trPr>
          <w:trHeight w:val="680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Р-7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знательно относится к непрерывному образованию как условию успешной профессиональной и общественной деятельности;</w:t>
            </w:r>
          </w:p>
        </w:tc>
      </w:tr>
      <w:tr w:rsidR="00C8355D" w:rsidRPr="00C8355D" w:rsidTr="00616995">
        <w:trPr>
          <w:trHeight w:val="218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Р-8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ен</w:t>
            </w:r>
            <w:proofErr w:type="gramEnd"/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к самостоятельной творческой и ответственной деятельности;</w:t>
            </w:r>
          </w:p>
        </w:tc>
      </w:tr>
      <w:tr w:rsidR="00C8355D" w:rsidRPr="00C8355D" w:rsidTr="00616995">
        <w:trPr>
          <w:trHeight w:val="195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Р-9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тов к коллективной работе, сотрудничеству со сверстниками в образовательной, общественно полезной, учебно-исследовательской, проектной и других видах деятельности;</w:t>
            </w:r>
          </w:p>
        </w:tc>
      </w:tr>
      <w:tr w:rsidR="00C8355D" w:rsidRPr="00C8355D" w:rsidTr="00616995">
        <w:trPr>
          <w:trHeight w:val="207"/>
          <w:jc w:val="center"/>
        </w:trPr>
        <w:tc>
          <w:tcPr>
            <w:tcW w:w="681" w:type="pc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Р-10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носится к профессиональной деятельности как возможности участия в решении личных, общественных, государственных, общенациональных проблем;</w:t>
            </w:r>
          </w:p>
        </w:tc>
      </w:tr>
      <w:tr w:rsidR="00C8355D" w:rsidRPr="00C8355D" w:rsidTr="00616995">
        <w:trPr>
          <w:jc w:val="center"/>
        </w:trPr>
        <w:tc>
          <w:tcPr>
            <w:tcW w:w="681" w:type="pct"/>
            <w:tcBorders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Р-1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еет самостоятельно определять цели деятельности и составлять планы деятельности, самостоятельно осуществляет, контролирует и корректирует деятельность; </w:t>
            </w:r>
          </w:p>
        </w:tc>
      </w:tr>
      <w:tr w:rsidR="00C8355D" w:rsidRPr="00C8355D" w:rsidTr="00616995">
        <w:trPr>
          <w:trHeight w:val="567"/>
          <w:jc w:val="center"/>
        </w:trPr>
        <w:tc>
          <w:tcPr>
            <w:tcW w:w="681" w:type="pct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Р-2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пользует все возможные ресурсы для достижения поставленных целей и реализации планов деятельности; </w:t>
            </w:r>
          </w:p>
        </w:tc>
      </w:tr>
      <w:tr w:rsidR="00C8355D" w:rsidRPr="00C8355D" w:rsidTr="00616995">
        <w:trPr>
          <w:trHeight w:val="265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Р-3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бирает успешные стратегии в различных ситуациях;</w:t>
            </w:r>
          </w:p>
        </w:tc>
      </w:tr>
      <w:tr w:rsidR="00C8355D" w:rsidRPr="00C8355D" w:rsidTr="00616995">
        <w:trPr>
          <w:trHeight w:val="300"/>
          <w:jc w:val="center"/>
        </w:trPr>
        <w:tc>
          <w:tcPr>
            <w:tcW w:w="681" w:type="pct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Р-4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еет продуктивно общаться и взаимодействовать в процессе совместной деятельности, учитывает позиции других участников деятельности, эффективно разрешает конфликты;</w:t>
            </w:r>
          </w:p>
        </w:tc>
      </w:tr>
      <w:tr w:rsidR="00C8355D" w:rsidRPr="00C8355D" w:rsidTr="00616995">
        <w:trPr>
          <w:trHeight w:val="229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Р-5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адеет навыками познавательной, учебно-исследовательской и проектной деятельности, навыками разрешения проблем;</w:t>
            </w:r>
          </w:p>
        </w:tc>
      </w:tr>
      <w:tr w:rsidR="00C8355D" w:rsidRPr="00C8355D" w:rsidTr="00616995">
        <w:trPr>
          <w:trHeight w:val="172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Р-6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тов к самостоятельному поиску методов решения практических задач, применяет  различные методы познания;</w:t>
            </w:r>
          </w:p>
        </w:tc>
      </w:tr>
      <w:tr w:rsidR="00C8355D" w:rsidRPr="00C8355D" w:rsidTr="00616995">
        <w:trPr>
          <w:trHeight w:val="218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Р-7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готов и </w:t>
            </w:r>
            <w:proofErr w:type="gramStart"/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ен</w:t>
            </w:r>
            <w:proofErr w:type="gramEnd"/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 самостоятельной информационно-познавательной деятельности, включая умение ориентироваться в различных источниках информации, критически оценивает и интерпретирует информацию, получаемую из различных источников;</w:t>
            </w:r>
          </w:p>
        </w:tc>
      </w:tr>
      <w:tr w:rsidR="00C8355D" w:rsidRPr="00C8355D" w:rsidTr="00616995">
        <w:trPr>
          <w:trHeight w:val="311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МР-8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адеет языковыми средствами: умеет ясно, логично и точно                  излагать свою точку зрения, использует адекватные языковые средства;</w:t>
            </w:r>
          </w:p>
        </w:tc>
      </w:tr>
      <w:tr w:rsidR="00C8355D" w:rsidRPr="00C8355D" w:rsidTr="00616995">
        <w:trPr>
          <w:trHeight w:val="138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Р-9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адеет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, для их достижения;</w:t>
            </w:r>
          </w:p>
        </w:tc>
      </w:tr>
      <w:tr w:rsidR="00C8355D" w:rsidRPr="00C8355D" w:rsidTr="00616995">
        <w:trPr>
          <w:trHeight w:val="714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Р-10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елеустремлён</w:t>
            </w:r>
            <w:proofErr w:type="gramEnd"/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 поисках и принятии решений, проявляет сообразительность и интуицию, развитость пространственных представлений; </w:t>
            </w:r>
          </w:p>
        </w:tc>
      </w:tr>
      <w:tr w:rsidR="00C8355D" w:rsidRPr="00C8355D" w:rsidTr="00616995">
        <w:trPr>
          <w:trHeight w:val="380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Р-11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ен</w:t>
            </w:r>
            <w:proofErr w:type="gramEnd"/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оспринимать красоту и гармонию мира;</w:t>
            </w:r>
          </w:p>
        </w:tc>
      </w:tr>
      <w:tr w:rsidR="00C8355D" w:rsidRPr="00C8355D" w:rsidTr="00616995">
        <w:trPr>
          <w:trHeight w:val="207"/>
          <w:jc w:val="center"/>
        </w:trPr>
        <w:tc>
          <w:tcPr>
            <w:tcW w:w="681" w:type="pc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-1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формированы представления о математике как части мировой культуры и месте математики в современной цивилизации, способен описывать явления реального мира на математическом языке;</w:t>
            </w:r>
          </w:p>
        </w:tc>
      </w:tr>
      <w:tr w:rsidR="00C8355D" w:rsidRPr="00C8355D" w:rsidTr="00616995">
        <w:trPr>
          <w:trHeight w:val="898"/>
          <w:jc w:val="center"/>
        </w:trPr>
        <w:tc>
          <w:tcPr>
            <w:tcW w:w="681" w:type="pct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-2 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формированы представления о математических понятиях как важнейших математических моделях, позволяющих описывать и изучать разные процессы и явления;</w:t>
            </w:r>
          </w:p>
        </w:tc>
      </w:tr>
      <w:tr w:rsidR="00C8355D" w:rsidRPr="00C8355D" w:rsidTr="00616995">
        <w:trPr>
          <w:trHeight w:val="484"/>
          <w:jc w:val="center"/>
        </w:trPr>
        <w:tc>
          <w:tcPr>
            <w:tcW w:w="681" w:type="pc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-3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имает возможности аксиоматического построения математических теорий;</w:t>
            </w:r>
          </w:p>
        </w:tc>
      </w:tr>
      <w:tr w:rsidR="00C8355D" w:rsidRPr="00C8355D" w:rsidTr="00616995">
        <w:trPr>
          <w:jc w:val="center"/>
        </w:trPr>
        <w:tc>
          <w:tcPr>
            <w:tcW w:w="681" w:type="pct"/>
            <w:tcBorders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-4 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адеет методами доказательств и алгоритмов решения, умение их применять, проводить доказательные рассуждения в ходе решения задач;</w:t>
            </w:r>
          </w:p>
        </w:tc>
      </w:tr>
      <w:tr w:rsidR="00C8355D" w:rsidRPr="00C8355D" w:rsidTr="00616995">
        <w:trPr>
          <w:trHeight w:val="334"/>
          <w:jc w:val="center"/>
        </w:trPr>
        <w:tc>
          <w:tcPr>
            <w:tcW w:w="681" w:type="pct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-5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адеет стандартными приемами решения рациональных и иррациональных, показательных, степенных, тригонометрических уравнений и  неравенств, их систем;</w:t>
            </w:r>
          </w:p>
        </w:tc>
      </w:tr>
      <w:tr w:rsidR="00C8355D" w:rsidRPr="00C8355D" w:rsidTr="00616995">
        <w:trPr>
          <w:trHeight w:val="264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-6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ует готовые компьютерные программы,  в том числе для поиска пути решения и иллюстрации решения уравнений и неравенств;</w:t>
            </w:r>
          </w:p>
        </w:tc>
      </w:tr>
      <w:tr w:rsidR="00C8355D" w:rsidRPr="00C8355D" w:rsidTr="00616995">
        <w:trPr>
          <w:trHeight w:val="276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-7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формированы представления об основных понятиях математического анализа и их свойствах, владеет умением характеризовать поведение функций, использует полученные знания для описания и анализа          реальных зависимостей;</w:t>
            </w:r>
          </w:p>
        </w:tc>
      </w:tr>
      <w:tr w:rsidR="00C8355D" w:rsidRPr="00C8355D" w:rsidTr="00616995">
        <w:trPr>
          <w:trHeight w:val="218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-8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адеет основными понятиями о плоских и пространственных геометрических фигурах, их основных свойствах;</w:t>
            </w:r>
          </w:p>
        </w:tc>
      </w:tr>
      <w:tr w:rsidR="00C8355D" w:rsidRPr="00C8355D" w:rsidTr="00616995">
        <w:trPr>
          <w:trHeight w:val="552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-9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формированы умения распознавать геометрические фигуры на чертежах, моделях и в реальном  мире;</w:t>
            </w:r>
          </w:p>
        </w:tc>
      </w:tr>
      <w:tr w:rsidR="00C8355D" w:rsidRPr="00C8355D" w:rsidTr="00616995">
        <w:trPr>
          <w:trHeight w:val="264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-10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ет изученные свойства геометрических фигур и формулы для решения геометрических задач и задач с практическим содержанием;</w:t>
            </w:r>
          </w:p>
        </w:tc>
      </w:tr>
      <w:tr w:rsidR="00C8355D" w:rsidRPr="00C8355D" w:rsidTr="00616995">
        <w:trPr>
          <w:trHeight w:val="184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-11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формированы представления о процессах и явлениях, имеющих вероятностный характер, статистических закономерностях в реальном мире, основных понятиях элементарной теории вероятностей; </w:t>
            </w:r>
          </w:p>
        </w:tc>
      </w:tr>
      <w:tr w:rsidR="00C8355D" w:rsidRPr="00C8355D" w:rsidTr="00616995">
        <w:trPr>
          <w:trHeight w:val="887"/>
          <w:jc w:val="center"/>
        </w:trPr>
        <w:tc>
          <w:tcPr>
            <w:tcW w:w="68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-12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еет находить и оценивать вероятности наступления событий в простейших практических  ситуациях и основные характеристики случайных величин;</w:t>
            </w:r>
          </w:p>
        </w:tc>
      </w:tr>
      <w:tr w:rsidR="00C8355D" w:rsidRPr="00C8355D" w:rsidTr="00616995">
        <w:trPr>
          <w:trHeight w:val="207"/>
          <w:jc w:val="center"/>
        </w:trPr>
        <w:tc>
          <w:tcPr>
            <w:tcW w:w="681" w:type="pc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-13</w:t>
            </w:r>
          </w:p>
        </w:tc>
        <w:tc>
          <w:tcPr>
            <w:tcW w:w="4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5D" w:rsidRPr="00C8355D" w:rsidRDefault="00C8355D" w:rsidP="00C8355D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5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адеет навыками использования готовых компьютерных программ при решении задач.</w:t>
            </w:r>
          </w:p>
        </w:tc>
      </w:tr>
    </w:tbl>
    <w:p w:rsidR="00C8355D" w:rsidRPr="00C8355D" w:rsidRDefault="00C8355D" w:rsidP="00C8355D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C8355D" w:rsidRPr="00C8355D" w:rsidRDefault="00C8355D" w:rsidP="00C83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</w:p>
    <w:p w:rsidR="00CF7283" w:rsidRDefault="00CF7283"/>
    <w:sectPr w:rsidR="00CF728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0B4168"/>
    <w:multiLevelType w:val="multilevel"/>
    <w:tmpl w:val="FC3C16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1930"/>
    <w:rsid w:val="00183B90"/>
    <w:rsid w:val="002D66B3"/>
    <w:rsid w:val="00892298"/>
    <w:rsid w:val="008B2DAA"/>
    <w:rsid w:val="009905B2"/>
    <w:rsid w:val="00995C9F"/>
    <w:rsid w:val="009F1930"/>
    <w:rsid w:val="00C8355D"/>
    <w:rsid w:val="00CF72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835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8355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835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8355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393</Words>
  <Characters>13645</Characters>
  <Application>Microsoft Office Word</Application>
  <DocSecurity>0</DocSecurity>
  <Lines>113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Пользователь</cp:lastModifiedBy>
  <cp:revision>4</cp:revision>
  <dcterms:created xsi:type="dcterms:W3CDTF">2022-04-07T15:53:00Z</dcterms:created>
  <dcterms:modified xsi:type="dcterms:W3CDTF">2022-04-07T15:54:00Z</dcterms:modified>
</cp:coreProperties>
</file>